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4"/>
  </p:sldMasterIdLst>
  <p:notesMasterIdLst>
    <p:notesMasterId r:id="rId23"/>
  </p:notesMasterIdLst>
  <p:handoutMasterIdLst>
    <p:handoutMasterId r:id="rId24"/>
  </p:handoutMasterIdLst>
  <p:sldIdLst>
    <p:sldId id="257" r:id="rId5"/>
    <p:sldId id="389" r:id="rId6"/>
    <p:sldId id="400" r:id="rId7"/>
    <p:sldId id="401" r:id="rId8"/>
    <p:sldId id="403" r:id="rId9"/>
    <p:sldId id="402" r:id="rId10"/>
    <p:sldId id="404" r:id="rId11"/>
    <p:sldId id="405" r:id="rId12"/>
    <p:sldId id="406" r:id="rId13"/>
    <p:sldId id="407" r:id="rId14"/>
    <p:sldId id="408" r:id="rId15"/>
    <p:sldId id="409" r:id="rId16"/>
    <p:sldId id="410" r:id="rId17"/>
    <p:sldId id="411" r:id="rId18"/>
    <p:sldId id="412" r:id="rId19"/>
    <p:sldId id="413" r:id="rId20"/>
    <p:sldId id="414" r:id="rId21"/>
    <p:sldId id="391" r:id="rId22"/>
  </p:sldIdLst>
  <p:sldSz cx="12192000" cy="6858000"/>
  <p:notesSz cx="6858000" cy="9144000"/>
  <p:defaultTextStyle>
    <a:defPPr rtl="0"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>
          <p15:clr>
            <a:srgbClr val="F26B43"/>
          </p15:clr>
        </p15:guide>
        <p15:guide id="3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335B"/>
    <a:srgbClr val="CCE8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15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3725" autoAdjust="0"/>
  </p:normalViewPr>
  <p:slideViewPr>
    <p:cSldViewPr snapToGrid="0">
      <p:cViewPr varScale="1">
        <p:scale>
          <a:sx n="109" d="100"/>
          <a:sy n="109" d="100"/>
        </p:scale>
        <p:origin x="534" y="102"/>
      </p:cViewPr>
      <p:guideLst>
        <p:guide pos="3840"/>
        <p:guide orient="horz" pos="2160"/>
      </p:guideLst>
    </p:cSldViewPr>
  </p:slideViewPr>
  <p:outlineViewPr>
    <p:cViewPr>
      <p:scale>
        <a:sx n="33" d="100"/>
        <a:sy n="33" d="100"/>
      </p:scale>
      <p:origin x="0" y="-2709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114" d="100"/>
          <a:sy n="114" d="100"/>
        </p:scale>
        <p:origin x="2226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>
            <a:extLst>
              <a:ext uri="{FF2B5EF4-FFF2-40B4-BE49-F238E27FC236}">
                <a16:creationId xmlns:a16="http://schemas.microsoft.com/office/drawing/2014/main" id="{D1471C2C-1567-47F4-803E-468024209D9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058F5B09-2954-46C6-97BB-9E10649FE2C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99901395-E085-4F4B-8480-0D4D51470E22}" type="datetime1">
              <a:rPr lang="fr-FR" smtClean="0"/>
              <a:t>03/11/2023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39A204B-EBA9-4C6D-BFB2-A104F00C8E2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855F72FC-4D2D-4E5B-A4DD-62E2C822FB1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023CDBB5-5B4A-4483-935D-A73935186B4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923779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446A5458-2F44-415F-9D8B-C167BD79D5BC}" type="datetime1">
              <a:rPr lang="fr-FR" smtClean="0"/>
              <a:t>03/11/2023</a:t>
            </a:fld>
            <a:endParaRPr lang="fr-FR"/>
          </a:p>
        </p:txBody>
      </p:sp>
      <p:sp>
        <p:nvSpPr>
          <p:cNvPr id="4" name="Espace réservé de l’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fr-FR"/>
              <a:t>Modifiez les styles du text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E7CCE34D-CFF1-4FFE-815B-D050E7ED2DF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9362889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1983A999-5E0E-42CA-8400-604AE921FF7C}" type="slidenum">
              <a:rPr lang="fr-FR" smtClean="0"/>
              <a:t>1</a:t>
            </a:fld>
            <a:endParaRPr lang="fr-FR"/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3C0A24FE-7EA0-4AB7-A794-AF7E7158E8D1}"/>
              </a:ext>
            </a:extLst>
          </p:cNvPr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 rtl="0"/>
            <a:fld id="{8EB27F4A-103A-4702-9921-7D4D4413A207}" type="datetime1">
              <a:rPr lang="fr-FR" smtClean="0"/>
              <a:t>03/11/20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0835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1">
            <a:extLst>
              <a:ext uri="{FF2B5EF4-FFF2-40B4-BE49-F238E27FC236}">
                <a16:creationId xmlns:a16="http://schemas.microsoft.com/office/drawing/2014/main" id="{9E68F591-F3C7-4872-BBA0-0693794F4F1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7999414" y="1051551"/>
            <a:ext cx="3565524" cy="2384898"/>
          </a:xfrm>
        </p:spPr>
        <p:txBody>
          <a:bodyPr rtlCol="0" anchor="b" anchorCtr="0">
            <a:noAutofit/>
          </a:bodyPr>
          <a:lstStyle/>
          <a:p>
            <a:pPr rtl="0"/>
            <a:r>
              <a:rPr lang="fr-FR" sz="4800"/>
              <a:t>3DFloat</a:t>
            </a:r>
          </a:p>
        </p:txBody>
      </p:sp>
      <p:sp>
        <p:nvSpPr>
          <p:cNvPr id="14" name="Espace réservé d’image 13">
            <a:extLst>
              <a:ext uri="{FF2B5EF4-FFF2-40B4-BE49-F238E27FC236}">
                <a16:creationId xmlns:a16="http://schemas.microsoft.com/office/drawing/2014/main" id="{967766A8-18D5-4391-8DB7-7BFF6427636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7452360" cy="6858000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938AD48E-7D67-4BE9-97B6-DB64DE5253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 userDrawn="1"/>
        </p:nvSpPr>
        <p:spPr>
          <a:xfrm>
            <a:off x="7999413" y="445272"/>
            <a:ext cx="360000" cy="36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127000" dist="63500" dir="2700000">
              <a:schemeClr val="accent1">
                <a:lumMod val="60000"/>
                <a:lumOff val="40000"/>
                <a:alpha val="2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EB6FF8E2-165B-49EB-8120-14190F9491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 rot="5400000">
            <a:off x="10915300" y="5534727"/>
            <a:ext cx="667802" cy="631474"/>
            <a:chOff x="10478914" y="1506691"/>
            <a:chExt cx="667802" cy="631474"/>
          </a:xfrm>
        </p:grpSpPr>
        <p:sp>
          <p:nvSpPr>
            <p:cNvPr id="10" name="Forme libre : Forme 9">
              <a:extLst>
                <a:ext uri="{FF2B5EF4-FFF2-40B4-BE49-F238E27FC236}">
                  <a16:creationId xmlns:a16="http://schemas.microsoft.com/office/drawing/2014/main" id="{79B763A7-EE7D-4306-8306-01E8C86E6350}"/>
                </a:ext>
              </a:extLst>
            </p:cNvPr>
            <p:cNvSpPr>
              <a:spLocks noChangeAspect="1"/>
            </p:cNvSpPr>
            <p:nvPr/>
          </p:nvSpPr>
          <p:spPr>
            <a:xfrm rot="8100000">
              <a:off x="10606715" y="1506691"/>
              <a:ext cx="540001" cy="631474"/>
            </a:xfrm>
            <a:custGeom>
              <a:avLst/>
              <a:gdLst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0 w 1080000"/>
                <a:gd name="connsiteY9" fmla="*/ 931034 h 1262947"/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540000 w 1080000"/>
                <a:gd name="connsiteY9" fmla="*/ 0 h 1262947"/>
                <a:gd name="connsiteX0" fmla="*/ 540000 w 1080000"/>
                <a:gd name="connsiteY0" fmla="*/ 0 h 1262947"/>
                <a:gd name="connsiteX1" fmla="*/ 1064374 w 1080000"/>
                <a:gd name="connsiteY1" fmla="*/ 931034 h 1262947"/>
                <a:gd name="connsiteX2" fmla="*/ 1069029 w 1080000"/>
                <a:gd name="connsiteY2" fmla="*/ 938533 h 1262947"/>
                <a:gd name="connsiteX3" fmla="*/ 1080000 w 1080000"/>
                <a:gd name="connsiteY3" fmla="*/ 992947 h 1262947"/>
                <a:gd name="connsiteX4" fmla="*/ 540000 w 1080000"/>
                <a:gd name="connsiteY4" fmla="*/ 1262947 h 1262947"/>
                <a:gd name="connsiteX5" fmla="*/ 0 w 1080000"/>
                <a:gd name="connsiteY5" fmla="*/ 992947 h 1262947"/>
                <a:gd name="connsiteX6" fmla="*/ 10971 w 1080000"/>
                <a:gd name="connsiteY6" fmla="*/ 938533 h 1262947"/>
                <a:gd name="connsiteX7" fmla="*/ 15626 w 1080000"/>
                <a:gd name="connsiteY7" fmla="*/ 931034 h 1262947"/>
                <a:gd name="connsiteX8" fmla="*/ 540000 w 1080000"/>
                <a:gd name="connsiteY8" fmla="*/ 0 h 1262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80000" h="1262947">
                  <a:moveTo>
                    <a:pt x="540000" y="0"/>
                  </a:moveTo>
                  <a:lnTo>
                    <a:pt x="1064374" y="931034"/>
                  </a:lnTo>
                  <a:lnTo>
                    <a:pt x="1069029" y="938533"/>
                  </a:lnTo>
                  <a:cubicBezTo>
                    <a:pt x="1076223" y="956109"/>
                    <a:pt x="1080000" y="974307"/>
                    <a:pt x="1080000" y="992947"/>
                  </a:cubicBezTo>
                  <a:cubicBezTo>
                    <a:pt x="1080000" y="1142064"/>
                    <a:pt x="838234" y="1262947"/>
                    <a:pt x="540000" y="1262947"/>
                  </a:cubicBezTo>
                  <a:cubicBezTo>
                    <a:pt x="241766" y="1262947"/>
                    <a:pt x="0" y="1142064"/>
                    <a:pt x="0" y="992947"/>
                  </a:cubicBezTo>
                  <a:cubicBezTo>
                    <a:pt x="0" y="974307"/>
                    <a:pt x="3778" y="956109"/>
                    <a:pt x="10971" y="938533"/>
                  </a:cubicBezTo>
                  <a:lnTo>
                    <a:pt x="15626" y="931034"/>
                  </a:lnTo>
                  <a:lnTo>
                    <a:pt x="540000" y="0"/>
                  </a:lnTo>
                  <a:close/>
                </a:path>
              </a:pathLst>
            </a:custGeom>
            <a:gradFill>
              <a:gsLst>
                <a:gs pos="60000">
                  <a:schemeClr val="bg2">
                    <a:lumMod val="90000"/>
                    <a:lumOff val="10000"/>
                  </a:schemeClr>
                </a:gs>
                <a:gs pos="30000">
                  <a:schemeClr val="bg2">
                    <a:lumMod val="90000"/>
                    <a:lumOff val="10000"/>
                  </a:schemeClr>
                </a:gs>
                <a:gs pos="40000">
                  <a:schemeClr val="bg2">
                    <a:lumMod val="80000"/>
                    <a:lumOff val="20000"/>
                  </a:schemeClr>
                </a:gs>
                <a:gs pos="100000">
                  <a:schemeClr val="bg2"/>
                </a:gs>
              </a:gsLst>
              <a:lin ang="600000" scaled="0"/>
            </a:gradFill>
            <a:ln>
              <a:noFill/>
            </a:ln>
            <a:effectLst>
              <a:innerShdw blurRad="101600" dist="50800" dir="7320000">
                <a:schemeClr val="accent1">
                  <a:lumMod val="60000"/>
                  <a:lumOff val="40000"/>
                  <a:alpha val="2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11" name="Ovale 10">
              <a:extLst>
                <a:ext uri="{FF2B5EF4-FFF2-40B4-BE49-F238E27FC236}">
                  <a16:creationId xmlns:a16="http://schemas.microsoft.com/office/drawing/2014/main" id="{4B3A935F-6844-4FCE-B0AE-5492715A58F1}"/>
                </a:ext>
              </a:extLst>
            </p:cNvPr>
            <p:cNvSpPr/>
            <p:nvPr/>
          </p:nvSpPr>
          <p:spPr>
            <a:xfrm rot="13500000">
              <a:off x="10613915" y="1424627"/>
              <a:ext cx="270000" cy="540001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12700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B16EB97-6E8A-4B50-8701-7CB158044DC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7999413" y="3568700"/>
            <a:ext cx="3565524" cy="1731963"/>
          </a:xfrm>
        </p:spPr>
        <p:txBody>
          <a:bodyPr rtlCol="0">
            <a:noAutofit/>
          </a:bodyPr>
          <a:lstStyle>
            <a:lvl1pPr>
              <a:buNone/>
              <a:defRPr sz="2000"/>
            </a:lvl1pPr>
            <a:lvl2pPr>
              <a:buNone/>
              <a:defRPr sz="2000"/>
            </a:lvl2pPr>
            <a:lvl3pPr>
              <a:buNone/>
              <a:defRPr sz="2000"/>
            </a:lvl3pPr>
            <a:lvl4pPr>
              <a:buNone/>
              <a:defRPr sz="2000"/>
            </a:lvl4pPr>
            <a:lvl5pPr>
              <a:buNone/>
              <a:defRPr sz="20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600948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ontenu 3 colonn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e 33">
            <a:extLst>
              <a:ext uri="{FF2B5EF4-FFF2-40B4-BE49-F238E27FC236}">
                <a16:creationId xmlns:a16="http://schemas.microsoft.com/office/drawing/2014/main" id="{79DE9FAB-6BBA-4CFE-B67D-77B47F01EC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/>
        </p:nvGrpSpPr>
        <p:grpSpPr>
          <a:xfrm>
            <a:off x="137931" y="5260967"/>
            <a:ext cx="1980001" cy="1363916"/>
            <a:chOff x="4879602" y="3781429"/>
            <a:chExt cx="1980001" cy="1363916"/>
          </a:xfrm>
        </p:grpSpPr>
        <p:sp>
          <p:nvSpPr>
            <p:cNvPr id="35" name="Forme libre : Forme 34">
              <a:extLst>
                <a:ext uri="{FF2B5EF4-FFF2-40B4-BE49-F238E27FC236}">
                  <a16:creationId xmlns:a16="http://schemas.microsoft.com/office/drawing/2014/main" id="{79FAC916-D9BB-4794-81B4-7C47C67E850D}"/>
                </a:ext>
              </a:extLst>
            </p:cNvPr>
            <p:cNvSpPr>
              <a:spLocks noChangeAspect="1"/>
            </p:cNvSpPr>
            <p:nvPr/>
          </p:nvSpPr>
          <p:spPr>
            <a:xfrm rot="18900000" flipV="1">
              <a:off x="5005634" y="4191206"/>
              <a:ext cx="1853969" cy="926985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>
              <a:innerShdw blurRad="254000" dist="50800" dir="16200000">
                <a:schemeClr val="accent1">
                  <a:lumMod val="40000"/>
                  <a:lumOff val="60000"/>
                  <a:alpha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 dirty="0"/>
            </a:p>
          </p:txBody>
        </p:sp>
        <p:sp>
          <p:nvSpPr>
            <p:cNvPr id="36" name="Forme libre : Forme 35">
              <a:extLst>
                <a:ext uri="{FF2B5EF4-FFF2-40B4-BE49-F238E27FC236}">
                  <a16:creationId xmlns:a16="http://schemas.microsoft.com/office/drawing/2014/main" id="{B5CA2231-7A65-4D16-8400-A210CC41DB73}"/>
                </a:ext>
              </a:extLst>
            </p:cNvPr>
            <p:cNvSpPr>
              <a:spLocks noChangeAspect="1"/>
            </p:cNvSpPr>
            <p:nvPr/>
          </p:nvSpPr>
          <p:spPr>
            <a:xfrm rot="18900000" flipV="1">
              <a:off x="4957101" y="4052255"/>
              <a:ext cx="1853969" cy="1093090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>
                <a:lumMod val="50000"/>
                <a:lumOff val="50000"/>
                <a:alpha val="40000"/>
              </a:schemeClr>
            </a:solidFill>
            <a:ln>
              <a:noFill/>
            </a:ln>
            <a:effectLst>
              <a:softEdge rad="190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 dirty="0">
                <a:solidFill>
                  <a:schemeClr val="tx1"/>
                </a:solidFill>
              </a:endParaRPr>
            </a:p>
          </p:txBody>
        </p:sp>
        <p:sp>
          <p:nvSpPr>
            <p:cNvPr id="37" name="Ovale 36">
              <a:extLst>
                <a:ext uri="{FF2B5EF4-FFF2-40B4-BE49-F238E27FC236}">
                  <a16:creationId xmlns:a16="http://schemas.microsoft.com/office/drawing/2014/main" id="{4B089C8C-B82B-4704-88E2-E857A5E21529}"/>
                </a:ext>
              </a:extLst>
            </p:cNvPr>
            <p:cNvSpPr/>
            <p:nvPr/>
          </p:nvSpPr>
          <p:spPr>
            <a:xfrm rot="13500000" flipV="1">
              <a:off x="6040374" y="3601683"/>
              <a:ext cx="107098" cy="466589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38" name="Ovale 37">
              <a:extLst>
                <a:ext uri="{FF2B5EF4-FFF2-40B4-BE49-F238E27FC236}">
                  <a16:creationId xmlns:a16="http://schemas.microsoft.com/office/drawing/2014/main" id="{434B90C8-5B4D-456E-AD99-80EF748FDD72}"/>
                </a:ext>
              </a:extLst>
            </p:cNvPr>
            <p:cNvSpPr/>
            <p:nvPr/>
          </p:nvSpPr>
          <p:spPr>
            <a:xfrm rot="13500000" flipV="1">
              <a:off x="5059348" y="4582709"/>
              <a:ext cx="107098" cy="466589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  <p:sp>
        <p:nvSpPr>
          <p:cNvPr id="19" name="Forme libre : Forme 18">
            <a:extLst>
              <a:ext uri="{FF2B5EF4-FFF2-40B4-BE49-F238E27FC236}">
                <a16:creationId xmlns:a16="http://schemas.microsoft.com/office/drawing/2014/main" id="{82184FF4-7029-4ED7-813A-192E606087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/>
        </p:nvSpPr>
        <p:spPr>
          <a:xfrm rot="2700000">
            <a:off x="10834944" y="171268"/>
            <a:ext cx="1080000" cy="1262947"/>
          </a:xfrm>
          <a:custGeom>
            <a:avLst/>
            <a:gdLst>
              <a:gd name="connsiteX0" fmla="*/ 540000 w 1080000"/>
              <a:gd name="connsiteY0" fmla="*/ 0 h 1262947"/>
              <a:gd name="connsiteX1" fmla="*/ 1080000 w 1080000"/>
              <a:gd name="connsiteY1" fmla="*/ 931034 h 1262947"/>
              <a:gd name="connsiteX2" fmla="*/ 1064374 w 1080000"/>
              <a:gd name="connsiteY2" fmla="*/ 931034 h 1262947"/>
              <a:gd name="connsiteX3" fmla="*/ 1069029 w 1080000"/>
              <a:gd name="connsiteY3" fmla="*/ 938533 h 1262947"/>
              <a:gd name="connsiteX4" fmla="*/ 1080000 w 1080000"/>
              <a:gd name="connsiteY4" fmla="*/ 992947 h 1262947"/>
              <a:gd name="connsiteX5" fmla="*/ 540000 w 1080000"/>
              <a:gd name="connsiteY5" fmla="*/ 1262947 h 1262947"/>
              <a:gd name="connsiteX6" fmla="*/ 0 w 1080000"/>
              <a:gd name="connsiteY6" fmla="*/ 992947 h 1262947"/>
              <a:gd name="connsiteX7" fmla="*/ 10971 w 1080000"/>
              <a:gd name="connsiteY7" fmla="*/ 938533 h 1262947"/>
              <a:gd name="connsiteX8" fmla="*/ 15626 w 1080000"/>
              <a:gd name="connsiteY8" fmla="*/ 931034 h 1262947"/>
              <a:gd name="connsiteX9" fmla="*/ 0 w 1080000"/>
              <a:gd name="connsiteY9" fmla="*/ 931034 h 1262947"/>
              <a:gd name="connsiteX0" fmla="*/ 540000 w 1080000"/>
              <a:gd name="connsiteY0" fmla="*/ 0 h 1262947"/>
              <a:gd name="connsiteX1" fmla="*/ 1080000 w 1080000"/>
              <a:gd name="connsiteY1" fmla="*/ 931034 h 1262947"/>
              <a:gd name="connsiteX2" fmla="*/ 1064374 w 1080000"/>
              <a:gd name="connsiteY2" fmla="*/ 931034 h 1262947"/>
              <a:gd name="connsiteX3" fmla="*/ 1069029 w 1080000"/>
              <a:gd name="connsiteY3" fmla="*/ 938533 h 1262947"/>
              <a:gd name="connsiteX4" fmla="*/ 1080000 w 1080000"/>
              <a:gd name="connsiteY4" fmla="*/ 992947 h 1262947"/>
              <a:gd name="connsiteX5" fmla="*/ 540000 w 1080000"/>
              <a:gd name="connsiteY5" fmla="*/ 1262947 h 1262947"/>
              <a:gd name="connsiteX6" fmla="*/ 0 w 1080000"/>
              <a:gd name="connsiteY6" fmla="*/ 992947 h 1262947"/>
              <a:gd name="connsiteX7" fmla="*/ 10971 w 1080000"/>
              <a:gd name="connsiteY7" fmla="*/ 938533 h 1262947"/>
              <a:gd name="connsiteX8" fmla="*/ 15626 w 1080000"/>
              <a:gd name="connsiteY8" fmla="*/ 931034 h 1262947"/>
              <a:gd name="connsiteX9" fmla="*/ 540000 w 1080000"/>
              <a:gd name="connsiteY9" fmla="*/ 0 h 1262947"/>
              <a:gd name="connsiteX0" fmla="*/ 540000 w 1080000"/>
              <a:gd name="connsiteY0" fmla="*/ 0 h 1262947"/>
              <a:gd name="connsiteX1" fmla="*/ 1064374 w 1080000"/>
              <a:gd name="connsiteY1" fmla="*/ 931034 h 1262947"/>
              <a:gd name="connsiteX2" fmla="*/ 1069029 w 1080000"/>
              <a:gd name="connsiteY2" fmla="*/ 938533 h 1262947"/>
              <a:gd name="connsiteX3" fmla="*/ 1080000 w 1080000"/>
              <a:gd name="connsiteY3" fmla="*/ 992947 h 1262947"/>
              <a:gd name="connsiteX4" fmla="*/ 540000 w 1080000"/>
              <a:gd name="connsiteY4" fmla="*/ 1262947 h 1262947"/>
              <a:gd name="connsiteX5" fmla="*/ 0 w 1080000"/>
              <a:gd name="connsiteY5" fmla="*/ 992947 h 1262947"/>
              <a:gd name="connsiteX6" fmla="*/ 10971 w 1080000"/>
              <a:gd name="connsiteY6" fmla="*/ 938533 h 1262947"/>
              <a:gd name="connsiteX7" fmla="*/ 15626 w 1080000"/>
              <a:gd name="connsiteY7" fmla="*/ 931034 h 1262947"/>
              <a:gd name="connsiteX8" fmla="*/ 540000 w 1080000"/>
              <a:gd name="connsiteY8" fmla="*/ 0 h 1262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80000" h="1262947">
                <a:moveTo>
                  <a:pt x="540000" y="0"/>
                </a:moveTo>
                <a:lnTo>
                  <a:pt x="1064374" y="931034"/>
                </a:lnTo>
                <a:lnTo>
                  <a:pt x="1069029" y="938533"/>
                </a:lnTo>
                <a:cubicBezTo>
                  <a:pt x="1076223" y="956109"/>
                  <a:pt x="1080000" y="974307"/>
                  <a:pt x="1080000" y="992947"/>
                </a:cubicBezTo>
                <a:cubicBezTo>
                  <a:pt x="1080000" y="1142064"/>
                  <a:pt x="838234" y="1262947"/>
                  <a:pt x="540000" y="1262947"/>
                </a:cubicBezTo>
                <a:cubicBezTo>
                  <a:pt x="241766" y="1262947"/>
                  <a:pt x="0" y="1142064"/>
                  <a:pt x="0" y="992947"/>
                </a:cubicBezTo>
                <a:cubicBezTo>
                  <a:pt x="0" y="974307"/>
                  <a:pt x="3778" y="956109"/>
                  <a:pt x="10971" y="938533"/>
                </a:cubicBezTo>
                <a:lnTo>
                  <a:pt x="15626" y="931034"/>
                </a:lnTo>
                <a:lnTo>
                  <a:pt x="540000" y="0"/>
                </a:lnTo>
                <a:close/>
              </a:path>
            </a:pathLst>
          </a:custGeom>
          <a:gradFill>
            <a:gsLst>
              <a:gs pos="60000">
                <a:schemeClr val="bg2">
                  <a:lumMod val="90000"/>
                  <a:lumOff val="10000"/>
                </a:schemeClr>
              </a:gs>
              <a:gs pos="30000">
                <a:schemeClr val="bg2">
                  <a:lumMod val="90000"/>
                  <a:lumOff val="10000"/>
                </a:schemeClr>
              </a:gs>
              <a:gs pos="40000">
                <a:schemeClr val="bg2">
                  <a:lumMod val="75000"/>
                  <a:lumOff val="25000"/>
                </a:schemeClr>
              </a:gs>
              <a:gs pos="100000">
                <a:schemeClr val="bg2"/>
              </a:gs>
            </a:gsLst>
            <a:lin ang="600000" scaled="0"/>
          </a:gradFill>
          <a:ln>
            <a:noFill/>
          </a:ln>
          <a:effectLst>
            <a:innerShdw blurRad="254000" dist="101600" dir="2700000">
              <a:schemeClr val="accent1">
                <a:lumMod val="60000"/>
                <a:lumOff val="40000"/>
                <a:alpha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20" name="Ovale 19">
            <a:extLst>
              <a:ext uri="{FF2B5EF4-FFF2-40B4-BE49-F238E27FC236}">
                <a16:creationId xmlns:a16="http://schemas.microsoft.com/office/drawing/2014/main" id="{AAA7AB09-557C-41AD-9113-FF9F68FA10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 rot="8100000">
            <a:off x="10849344" y="518342"/>
            <a:ext cx="540000" cy="1080000"/>
          </a:xfrm>
          <a:prstGeom prst="ellipse">
            <a:avLst/>
          </a:prstGeom>
          <a:gradFill>
            <a:gsLst>
              <a:gs pos="100000">
                <a:schemeClr val="bg2">
                  <a:lumMod val="90000"/>
                  <a:lumOff val="10000"/>
                </a:schemeClr>
              </a:gs>
              <a:gs pos="50000">
                <a:schemeClr val="bg2">
                  <a:lumMod val="95000"/>
                  <a:lumOff val="5000"/>
                </a:schemeClr>
              </a:gs>
            </a:gsLst>
            <a:lin ang="5400000" scaled="0"/>
          </a:gradFill>
          <a:ln>
            <a:noFill/>
          </a:ln>
          <a:effectLst>
            <a:innerShdw blurRad="1270000" dist="2540000">
              <a:schemeClr val="accent1">
                <a:lumMod val="60000"/>
                <a:lumOff val="40000"/>
                <a:alpha val="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EF99ECAA-1F11-4937-BBA6-51935AB44C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/>
        </p:nvSpPr>
        <p:spPr>
          <a:xfrm>
            <a:off x="1800802" y="2472855"/>
            <a:ext cx="360000" cy="36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127000" dist="63500" dir="2700000">
              <a:schemeClr val="accent1">
                <a:lumMod val="60000"/>
                <a:lumOff val="40000"/>
                <a:alpha val="2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15" name="Titre 1">
            <a:extLst>
              <a:ext uri="{FF2B5EF4-FFF2-40B4-BE49-F238E27FC236}">
                <a16:creationId xmlns:a16="http://schemas.microsoft.com/office/drawing/2014/main" id="{EBCCE83C-72C8-4181-8D03-7CFB23A6FF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2" y="549275"/>
            <a:ext cx="11097551" cy="1332000"/>
          </a:xfrm>
        </p:spPr>
        <p:txBody>
          <a:bodyPr vert="horz" wrap="square" lIns="0" tIns="0" rIns="0" bIns="0" rtlCol="0" anchor="t" anchorCtr="0">
            <a:noAutofit/>
          </a:bodyPr>
          <a:lstStyle>
            <a:lvl1pPr>
              <a:defRPr lang="fr-FR" sz="4800" dirty="0"/>
            </a:lvl1pPr>
          </a:lstStyle>
          <a:p>
            <a:pPr lvl="0" rtl="0">
              <a:lnSpc>
                <a:spcPct val="100000"/>
              </a:lnSpc>
            </a:pPr>
            <a:r>
              <a:rPr lang="fr-FR"/>
              <a:t>Modifiez le style du titre</a:t>
            </a:r>
          </a:p>
        </p:txBody>
      </p:sp>
      <p:sp>
        <p:nvSpPr>
          <p:cNvPr id="16" name="Espace réservé du texte 2">
            <a:extLst>
              <a:ext uri="{FF2B5EF4-FFF2-40B4-BE49-F238E27FC236}">
                <a16:creationId xmlns:a16="http://schemas.microsoft.com/office/drawing/2014/main" id="{C6FCDFCC-38D1-43A4-918F-491DBA6B2C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0864" y="1731375"/>
            <a:ext cx="3563936" cy="535354"/>
          </a:xfrm>
        </p:spPr>
        <p:txBody>
          <a:bodyPr rtlCol="0" anchor="b">
            <a:noAutofit/>
          </a:bodyPr>
          <a:lstStyle>
            <a:lvl1pPr marL="0" indent="0">
              <a:buNone/>
              <a:defRPr sz="2000" b="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fr-FR"/>
              <a:t>Cliquez pour modifier les styles du texte du masque</a:t>
            </a:r>
          </a:p>
        </p:txBody>
      </p:sp>
      <p:sp>
        <p:nvSpPr>
          <p:cNvPr id="17" name="Espace réservé du contenu 3">
            <a:extLst>
              <a:ext uri="{FF2B5EF4-FFF2-40B4-BE49-F238E27FC236}">
                <a16:creationId xmlns:a16="http://schemas.microsoft.com/office/drawing/2014/main" id="{8A9CB740-8581-4D62-8481-7ECBBEDA72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59476" y="2432304"/>
            <a:ext cx="3563936" cy="3515555"/>
          </a:xfrm>
        </p:spPr>
        <p:txBody>
          <a:bodyPr rtlCol="0">
            <a:no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</a:p>
        </p:txBody>
      </p:sp>
      <p:sp>
        <p:nvSpPr>
          <p:cNvPr id="22" name="Espace réservé du texte 4">
            <a:extLst>
              <a:ext uri="{FF2B5EF4-FFF2-40B4-BE49-F238E27FC236}">
                <a16:creationId xmlns:a16="http://schemas.microsoft.com/office/drawing/2014/main" id="{AB16E493-D962-46EC-BBB8-D7E68A64043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4341573" y="1731375"/>
            <a:ext cx="3566160" cy="535354"/>
          </a:xfrm>
        </p:spPr>
        <p:txBody>
          <a:bodyPr vert="horz" wrap="square" lIns="0" tIns="0" rIns="0" bIns="0" rtlCol="0" anchor="b">
            <a:noAutofit/>
          </a:bodyPr>
          <a:lstStyle>
            <a:lvl1pPr>
              <a:buNone/>
              <a:defRPr lang="fr-FR" sz="2000" b="0" cap="all" spc="200" baseline="0" dirty="0">
                <a:solidFill>
                  <a:schemeClr val="tx1"/>
                </a:solidFill>
              </a:defRPr>
            </a:lvl1pPr>
          </a:lstStyle>
          <a:p>
            <a:pPr marL="228600" lvl="0" indent="-228600" rtl="0"/>
            <a:r>
              <a:rPr lang="fr-FR"/>
              <a:t>Cliquez pour modifier les styles du texte du masque</a:t>
            </a:r>
          </a:p>
        </p:txBody>
      </p:sp>
      <p:sp>
        <p:nvSpPr>
          <p:cNvPr id="23" name="Espace réservé du contenu 5">
            <a:extLst>
              <a:ext uri="{FF2B5EF4-FFF2-40B4-BE49-F238E27FC236}">
                <a16:creationId xmlns:a16="http://schemas.microsoft.com/office/drawing/2014/main" id="{88CC7C67-1BA6-42A6-B9D3-8EDF70A3DB3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341573" y="2427370"/>
            <a:ext cx="3508755" cy="3515555"/>
          </a:xfrm>
        </p:spPr>
        <p:txBody>
          <a:bodyPr rtlCol="0">
            <a:noAutofit/>
          </a:bodyPr>
          <a:lstStyle>
            <a:lvl1pPr>
              <a:defRPr sz="1700"/>
            </a:lvl1pPr>
            <a:lvl2pPr>
              <a:defRPr sz="1700"/>
            </a:lvl2pPr>
            <a:lvl3pPr>
              <a:defRPr sz="1700"/>
            </a:lvl3pPr>
            <a:lvl4pPr>
              <a:defRPr sz="1700"/>
            </a:lvl4pPr>
            <a:lvl5pPr>
              <a:defRPr sz="17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</a:p>
        </p:txBody>
      </p:sp>
      <p:sp>
        <p:nvSpPr>
          <p:cNvPr id="18" name="Espace réservé du texte 4">
            <a:extLst>
              <a:ext uri="{FF2B5EF4-FFF2-40B4-BE49-F238E27FC236}">
                <a16:creationId xmlns:a16="http://schemas.microsoft.com/office/drawing/2014/main" id="{C17092A6-D0E6-4EF2-B3B8-AE35438D4D77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8139659" y="1731375"/>
            <a:ext cx="3566160" cy="535354"/>
          </a:xfrm>
        </p:spPr>
        <p:txBody>
          <a:bodyPr vert="horz" wrap="square" lIns="0" tIns="0" rIns="0" bIns="0" rtlCol="0" anchor="b">
            <a:noAutofit/>
          </a:bodyPr>
          <a:lstStyle>
            <a:lvl1pPr>
              <a:buNone/>
              <a:defRPr lang="fr-FR" sz="2000" b="0" cap="all" spc="200" baseline="0" dirty="0">
                <a:solidFill>
                  <a:schemeClr val="tx1"/>
                </a:solidFill>
              </a:defRPr>
            </a:lvl1pPr>
          </a:lstStyle>
          <a:p>
            <a:pPr marL="228600" lvl="0" indent="-228600" rtl="0"/>
            <a:r>
              <a:rPr lang="fr-FR"/>
              <a:t>Cliquez pour modifier</a:t>
            </a:r>
          </a:p>
        </p:txBody>
      </p:sp>
      <p:sp>
        <p:nvSpPr>
          <p:cNvPr id="21" name="Espace réservé du contenu 5">
            <a:extLst>
              <a:ext uri="{FF2B5EF4-FFF2-40B4-BE49-F238E27FC236}">
                <a16:creationId xmlns:a16="http://schemas.microsoft.com/office/drawing/2014/main" id="{4534254A-2561-400F-87CB-18A8D35381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8139659" y="2427370"/>
            <a:ext cx="3508755" cy="3515555"/>
          </a:xfrm>
        </p:spPr>
        <p:txBody>
          <a:bodyPr rtlCol="0">
            <a:noAutofit/>
          </a:bodyPr>
          <a:lstStyle>
            <a:lvl1pPr>
              <a:defRPr sz="1700"/>
            </a:lvl1pPr>
            <a:lvl2pPr>
              <a:defRPr sz="1700"/>
            </a:lvl2pPr>
            <a:lvl3pPr>
              <a:defRPr sz="1700"/>
            </a:lvl3pPr>
            <a:lvl4pPr>
              <a:defRPr sz="1700"/>
            </a:lvl4pPr>
            <a:lvl5pPr>
              <a:defRPr sz="17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B1BC074-1090-47AF-BDE8-3859BF574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1D6522F-D41A-4734-8BD1-BD6E5A37D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74D4206-406C-42A3-BBD4-44C043180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52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Synthè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>
            <a:extLst>
              <a:ext uri="{FF2B5EF4-FFF2-40B4-BE49-F238E27FC236}">
                <a16:creationId xmlns:a16="http://schemas.microsoft.com/office/drawing/2014/main" id="{E949202B-67AE-417A-A336-DF5257FFDC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3" y="4508500"/>
            <a:ext cx="4500562" cy="1562959"/>
          </a:xfrm>
        </p:spPr>
        <p:txBody>
          <a:bodyPr wrap="square" rtlCol="0" anchor="t" anchorCtr="0">
            <a:noAutofit/>
          </a:bodyPr>
          <a:lstStyle/>
          <a:p>
            <a:pPr rtl="0"/>
            <a:r>
              <a:rPr lang="fr-FR"/>
              <a:t>Modifiez le style du titre</a:t>
            </a:r>
          </a:p>
        </p:txBody>
      </p:sp>
      <p:sp>
        <p:nvSpPr>
          <p:cNvPr id="10" name="Espace réservé d’image 9">
            <a:extLst>
              <a:ext uri="{FF2B5EF4-FFF2-40B4-BE49-F238E27FC236}">
                <a16:creationId xmlns:a16="http://schemas.microsoft.com/office/drawing/2014/main" id="{1786D546-2834-435F-950F-DCEFE654B3B1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3776472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id="{3BD763BD-EAC5-4DB8-81AF-9743BB6A957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262411" y="4508500"/>
            <a:ext cx="6221412" cy="1563688"/>
          </a:xfrm>
        </p:spPr>
        <p:txBody>
          <a:bodyPr rtlCol="0">
            <a:noAutofit/>
          </a:bodyPr>
          <a:lstStyle>
            <a:lvl1pPr marL="0" indent="0">
              <a:buNone/>
              <a:defRPr sz="2000"/>
            </a:lvl1pPr>
            <a:lvl2pPr>
              <a:buNone/>
              <a:defRPr sz="1900"/>
            </a:lvl2pPr>
            <a:lvl3pPr>
              <a:buNone/>
              <a:defRPr sz="1900"/>
            </a:lvl3pPr>
            <a:lvl4pPr>
              <a:buNone/>
              <a:defRPr sz="1900"/>
            </a:lvl4pPr>
            <a:lvl5pPr>
              <a:buNone/>
              <a:defRPr sz="19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AB81B449-7B97-41DC-B23F-65EDCBD31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7C6B46D5-337B-4906-8412-4EEA3884F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436F230-C9A7-407A-B923-873839C8D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446AF837-10C6-44A5-B8D6-960A57487B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 userDrawn="1"/>
        </p:nvSpPr>
        <p:spPr>
          <a:xfrm>
            <a:off x="1225773" y="3852225"/>
            <a:ext cx="360000" cy="36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127000" dist="63500" dir="2700000">
              <a:schemeClr val="accent1">
                <a:lumMod val="60000"/>
                <a:lumOff val="40000"/>
                <a:alpha val="2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54770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Ferme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re 1">
            <a:extLst>
              <a:ext uri="{FF2B5EF4-FFF2-40B4-BE49-F238E27FC236}">
                <a16:creationId xmlns:a16="http://schemas.microsoft.com/office/drawing/2014/main" id="{97246E34-E6EE-4BF3-A0D3-A20868B5A5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0863" y="549275"/>
            <a:ext cx="5437187" cy="2986234"/>
          </a:xfrm>
        </p:spPr>
        <p:txBody>
          <a:bodyPr rtlCol="0" anchor="b" anchorCtr="0">
            <a:noAutofit/>
          </a:bodyPr>
          <a:lstStyle/>
          <a:p>
            <a:pPr rtl="0"/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1" name="Sous-titre 2">
            <a:extLst>
              <a:ext uri="{FF2B5EF4-FFF2-40B4-BE49-F238E27FC236}">
                <a16:creationId xmlns:a16="http://schemas.microsoft.com/office/drawing/2014/main" id="{45BE5FFB-47D1-4474-B6CA-C3C936DF28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50863" y="3827610"/>
            <a:ext cx="5437187" cy="2265216"/>
          </a:xfrm>
        </p:spPr>
        <p:txBody>
          <a:bodyPr rtlCol="0">
            <a:noAutofit/>
          </a:bodyPr>
          <a:lstStyle>
            <a:lvl1pPr>
              <a:buNone/>
              <a:defRPr sz="2400"/>
            </a:lvl1pPr>
          </a:lstStyle>
          <a:p>
            <a:pPr rtl="0"/>
            <a:r>
              <a:rPr lang="fr-FR">
                <a:solidFill>
                  <a:schemeClr val="tx1">
                    <a:alpha val="60000"/>
                  </a:schemeClr>
                </a:solidFill>
              </a:rPr>
              <a:t>Modifiez le style des sous-titres du masque</a:t>
            </a:r>
            <a:endParaRPr lang="fr-FR" dirty="0">
              <a:solidFill>
                <a:schemeClr val="tx1">
                  <a:alpha val="60000"/>
                </a:schemeClr>
              </a:solidFill>
            </a:endParaRPr>
          </a:p>
        </p:txBody>
      </p:sp>
      <p:sp>
        <p:nvSpPr>
          <p:cNvPr id="40" name="Espace réservé d’image 39">
            <a:extLst>
              <a:ext uri="{FF2B5EF4-FFF2-40B4-BE49-F238E27FC236}">
                <a16:creationId xmlns:a16="http://schemas.microsoft.com/office/drawing/2014/main" id="{008D9209-1A62-4AC3-BF92-94348A9BC06B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556248" y="548640"/>
            <a:ext cx="5084064" cy="2880360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  <a:endParaRPr lang="fr-FR" dirty="0"/>
          </a:p>
        </p:txBody>
      </p:sp>
      <p:sp>
        <p:nvSpPr>
          <p:cNvPr id="42" name="Espace réservé d’image 41">
            <a:extLst>
              <a:ext uri="{FF2B5EF4-FFF2-40B4-BE49-F238E27FC236}">
                <a16:creationId xmlns:a16="http://schemas.microsoft.com/office/drawing/2014/main" id="{FADBFB6B-1787-4549-91B6-D748C66B13C6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556248" y="3429000"/>
            <a:ext cx="5084064" cy="2880360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06966E3E-9B30-4375-AC9A-23256CC87D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11161347" y="125399"/>
            <a:ext cx="1404698" cy="1155641"/>
            <a:chOff x="11161347" y="125399"/>
            <a:chExt cx="1404698" cy="1155641"/>
          </a:xfrm>
        </p:grpSpPr>
        <p:sp>
          <p:nvSpPr>
            <p:cNvPr id="44" name="Forme libre : Forme 43">
              <a:extLst>
                <a:ext uri="{FF2B5EF4-FFF2-40B4-BE49-F238E27FC236}">
                  <a16:creationId xmlns:a16="http://schemas.microsoft.com/office/drawing/2014/main" id="{4EBBC5A2-A37E-47DF-9230-9A75067F1883}"/>
                </a:ext>
              </a:extLst>
            </p:cNvPr>
            <p:cNvSpPr>
              <a:spLocks noChangeAspect="1"/>
            </p:cNvSpPr>
            <p:nvPr/>
          </p:nvSpPr>
          <p:spPr>
            <a:xfrm rot="18900000">
              <a:off x="11161347" y="125399"/>
              <a:ext cx="1341675" cy="926985"/>
            </a:xfrm>
            <a:custGeom>
              <a:avLst/>
              <a:gdLst>
                <a:gd name="connsiteX0" fmla="*/ 1049126 w 1341675"/>
                <a:gd name="connsiteY0" fmla="*/ 8962 h 926985"/>
                <a:gd name="connsiteX1" fmla="*/ 1341675 w 1341675"/>
                <a:gd name="connsiteY1" fmla="*/ 301511 h 926985"/>
                <a:gd name="connsiteX2" fmla="*/ 1130649 w 1341675"/>
                <a:gd name="connsiteY2" fmla="*/ 512537 h 926985"/>
                <a:gd name="connsiteX3" fmla="*/ 1107397 w 1341675"/>
                <a:gd name="connsiteY3" fmla="*/ 499917 h 926985"/>
                <a:gd name="connsiteX4" fmla="*/ 926985 w 1341675"/>
                <a:gd name="connsiteY4" fmla="*/ 463493 h 926985"/>
                <a:gd name="connsiteX5" fmla="*/ 463493 w 1341675"/>
                <a:gd name="connsiteY5" fmla="*/ 926985 h 926985"/>
                <a:gd name="connsiteX6" fmla="*/ 0 w 1341675"/>
                <a:gd name="connsiteY6" fmla="*/ 926985 h 926985"/>
                <a:gd name="connsiteX7" fmla="*/ 926985 w 1341675"/>
                <a:gd name="connsiteY7" fmla="*/ 0 h 926985"/>
                <a:gd name="connsiteX8" fmla="*/ 1021763 w 1341675"/>
                <a:gd name="connsiteY8" fmla="*/ 4786 h 926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41675" h="926985">
                  <a:moveTo>
                    <a:pt x="1049126" y="8962"/>
                  </a:moveTo>
                  <a:lnTo>
                    <a:pt x="1341675" y="301511"/>
                  </a:lnTo>
                  <a:lnTo>
                    <a:pt x="1130649" y="512537"/>
                  </a:lnTo>
                  <a:lnTo>
                    <a:pt x="1107397" y="499917"/>
                  </a:lnTo>
                  <a:cubicBezTo>
                    <a:pt x="1051945" y="476462"/>
                    <a:pt x="990979" y="463493"/>
                    <a:pt x="926985" y="463493"/>
                  </a:cubicBezTo>
                  <a:cubicBezTo>
                    <a:pt x="671005" y="463493"/>
                    <a:pt x="463493" y="671005"/>
                    <a:pt x="463493" y="926985"/>
                  </a:cubicBezTo>
                  <a:lnTo>
                    <a:pt x="0" y="926985"/>
                  </a:lnTo>
                  <a:cubicBezTo>
                    <a:pt x="0" y="415026"/>
                    <a:pt x="415025" y="0"/>
                    <a:pt x="926985" y="0"/>
                  </a:cubicBezTo>
                  <a:cubicBezTo>
                    <a:pt x="958982" y="0"/>
                    <a:pt x="990601" y="1621"/>
                    <a:pt x="1021763" y="4786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>
              <a:innerShdw blurRad="254000" dist="50800" dir="5400000">
                <a:schemeClr val="accent1">
                  <a:lumMod val="40000"/>
                  <a:lumOff val="60000"/>
                  <a:alpha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 rtl="0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45" name="Ovale 44">
              <a:extLst>
                <a:ext uri="{FF2B5EF4-FFF2-40B4-BE49-F238E27FC236}">
                  <a16:creationId xmlns:a16="http://schemas.microsoft.com/office/drawing/2014/main" id="{11781B9A-C230-4FFC-90A8-E0571B1DEDA7}"/>
                </a:ext>
              </a:extLst>
            </p:cNvPr>
            <p:cNvSpPr/>
            <p:nvPr/>
          </p:nvSpPr>
          <p:spPr>
            <a:xfrm rot="2700000">
              <a:off x="11798454" y="994196"/>
              <a:ext cx="107098" cy="46658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>
              <a:innerShdw blurRad="63500" dist="2540000">
                <a:schemeClr val="accent1">
                  <a:lumMod val="40000"/>
                  <a:lumOff val="60000"/>
                  <a:alpha val="2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46" name="Forme libre : Forme 45">
              <a:extLst>
                <a:ext uri="{FF2B5EF4-FFF2-40B4-BE49-F238E27FC236}">
                  <a16:creationId xmlns:a16="http://schemas.microsoft.com/office/drawing/2014/main" id="{3295925C-3570-40F1-B3CE-07D947ED4643}"/>
                </a:ext>
              </a:extLst>
            </p:cNvPr>
            <p:cNvSpPr>
              <a:spLocks noChangeAspect="1"/>
            </p:cNvSpPr>
            <p:nvPr/>
          </p:nvSpPr>
          <p:spPr>
            <a:xfrm rot="18900000">
              <a:off x="11228590" y="129580"/>
              <a:ext cx="1337455" cy="1042921"/>
            </a:xfrm>
            <a:custGeom>
              <a:avLst/>
              <a:gdLst>
                <a:gd name="connsiteX0" fmla="*/ 1084058 w 1337455"/>
                <a:gd name="connsiteY0" fmla="*/ 16081 h 1042921"/>
                <a:gd name="connsiteX1" fmla="*/ 1337455 w 1337455"/>
                <a:gd name="connsiteY1" fmla="*/ 269477 h 1042921"/>
                <a:gd name="connsiteX2" fmla="*/ 1060775 w 1337455"/>
                <a:gd name="connsiteY2" fmla="*/ 546158 h 1042921"/>
                <a:gd name="connsiteX3" fmla="*/ 1020394 w 1337455"/>
                <a:gd name="connsiteY3" fmla="*/ 532055 h 1042921"/>
                <a:gd name="connsiteX4" fmla="*/ 926985 w 1337455"/>
                <a:gd name="connsiteY4" fmla="*/ 521461 h 1042921"/>
                <a:gd name="connsiteX5" fmla="*/ 463492 w 1337455"/>
                <a:gd name="connsiteY5" fmla="*/ 1042921 h 1042921"/>
                <a:gd name="connsiteX6" fmla="*/ 0 w 1337455"/>
                <a:gd name="connsiteY6" fmla="*/ 1042921 h 1042921"/>
                <a:gd name="connsiteX7" fmla="*/ 926984 w 1337455"/>
                <a:gd name="connsiteY7" fmla="*/ 0 h 1042921"/>
                <a:gd name="connsiteX8" fmla="*/ 1021763 w 1337455"/>
                <a:gd name="connsiteY8" fmla="*/ 5384 h 10429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337455" h="1042921">
                  <a:moveTo>
                    <a:pt x="1084058" y="16081"/>
                  </a:moveTo>
                  <a:lnTo>
                    <a:pt x="1337455" y="269477"/>
                  </a:lnTo>
                  <a:lnTo>
                    <a:pt x="1060775" y="546158"/>
                  </a:lnTo>
                  <a:lnTo>
                    <a:pt x="1020394" y="532055"/>
                  </a:lnTo>
                  <a:cubicBezTo>
                    <a:pt x="990222" y="525109"/>
                    <a:pt x="958982" y="521461"/>
                    <a:pt x="926985" y="521461"/>
                  </a:cubicBezTo>
                  <a:cubicBezTo>
                    <a:pt x="671005" y="521461"/>
                    <a:pt x="463493" y="754927"/>
                    <a:pt x="463492" y="1042921"/>
                  </a:cubicBezTo>
                  <a:lnTo>
                    <a:pt x="0" y="1042921"/>
                  </a:lnTo>
                  <a:cubicBezTo>
                    <a:pt x="0" y="466932"/>
                    <a:pt x="415025" y="0"/>
                    <a:pt x="926984" y="0"/>
                  </a:cubicBezTo>
                  <a:cubicBezTo>
                    <a:pt x="958982" y="0"/>
                    <a:pt x="990600" y="1824"/>
                    <a:pt x="1021763" y="5384"/>
                  </a:cubicBezTo>
                  <a:close/>
                </a:path>
              </a:pathLst>
            </a:custGeom>
            <a:solidFill>
              <a:schemeClr val="bg2">
                <a:lumMod val="50000"/>
                <a:lumOff val="50000"/>
                <a:alpha val="40000"/>
              </a:schemeClr>
            </a:solidFill>
            <a:ln>
              <a:noFill/>
            </a:ln>
            <a:effectLst>
              <a:softEdge rad="190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 rtl="0"/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394664AE-6DC5-428F-9AC4-5A8F67571F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594036" y="5610392"/>
            <a:ext cx="667802" cy="631474"/>
            <a:chOff x="10478914" y="1506691"/>
            <a:chExt cx="667802" cy="631474"/>
          </a:xfrm>
        </p:grpSpPr>
        <p:sp>
          <p:nvSpPr>
            <p:cNvPr id="16" name="Forme libre : Forme 15">
              <a:extLst>
                <a:ext uri="{FF2B5EF4-FFF2-40B4-BE49-F238E27FC236}">
                  <a16:creationId xmlns:a16="http://schemas.microsoft.com/office/drawing/2014/main" id="{8288F304-7DF7-42FB-BD6F-D575128A1DDE}"/>
                </a:ext>
              </a:extLst>
            </p:cNvPr>
            <p:cNvSpPr>
              <a:spLocks noChangeAspect="1"/>
            </p:cNvSpPr>
            <p:nvPr/>
          </p:nvSpPr>
          <p:spPr>
            <a:xfrm rot="8100000">
              <a:off x="10606715" y="1506691"/>
              <a:ext cx="540001" cy="631474"/>
            </a:xfrm>
            <a:custGeom>
              <a:avLst/>
              <a:gdLst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0 w 1080000"/>
                <a:gd name="connsiteY9" fmla="*/ 931034 h 1262947"/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540000 w 1080000"/>
                <a:gd name="connsiteY9" fmla="*/ 0 h 1262947"/>
                <a:gd name="connsiteX0" fmla="*/ 540000 w 1080000"/>
                <a:gd name="connsiteY0" fmla="*/ 0 h 1262947"/>
                <a:gd name="connsiteX1" fmla="*/ 1064374 w 1080000"/>
                <a:gd name="connsiteY1" fmla="*/ 931034 h 1262947"/>
                <a:gd name="connsiteX2" fmla="*/ 1069029 w 1080000"/>
                <a:gd name="connsiteY2" fmla="*/ 938533 h 1262947"/>
                <a:gd name="connsiteX3" fmla="*/ 1080000 w 1080000"/>
                <a:gd name="connsiteY3" fmla="*/ 992947 h 1262947"/>
                <a:gd name="connsiteX4" fmla="*/ 540000 w 1080000"/>
                <a:gd name="connsiteY4" fmla="*/ 1262947 h 1262947"/>
                <a:gd name="connsiteX5" fmla="*/ 0 w 1080000"/>
                <a:gd name="connsiteY5" fmla="*/ 992947 h 1262947"/>
                <a:gd name="connsiteX6" fmla="*/ 10971 w 1080000"/>
                <a:gd name="connsiteY6" fmla="*/ 938533 h 1262947"/>
                <a:gd name="connsiteX7" fmla="*/ 15626 w 1080000"/>
                <a:gd name="connsiteY7" fmla="*/ 931034 h 1262947"/>
                <a:gd name="connsiteX8" fmla="*/ 540000 w 1080000"/>
                <a:gd name="connsiteY8" fmla="*/ 0 h 1262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80000" h="1262947">
                  <a:moveTo>
                    <a:pt x="540000" y="0"/>
                  </a:moveTo>
                  <a:lnTo>
                    <a:pt x="1064374" y="931034"/>
                  </a:lnTo>
                  <a:lnTo>
                    <a:pt x="1069029" y="938533"/>
                  </a:lnTo>
                  <a:cubicBezTo>
                    <a:pt x="1076223" y="956109"/>
                    <a:pt x="1080000" y="974307"/>
                    <a:pt x="1080000" y="992947"/>
                  </a:cubicBezTo>
                  <a:cubicBezTo>
                    <a:pt x="1080000" y="1142064"/>
                    <a:pt x="838234" y="1262947"/>
                    <a:pt x="540000" y="1262947"/>
                  </a:cubicBezTo>
                  <a:cubicBezTo>
                    <a:pt x="241766" y="1262947"/>
                    <a:pt x="0" y="1142064"/>
                    <a:pt x="0" y="992947"/>
                  </a:cubicBezTo>
                  <a:cubicBezTo>
                    <a:pt x="0" y="974307"/>
                    <a:pt x="3778" y="956109"/>
                    <a:pt x="10971" y="938533"/>
                  </a:cubicBezTo>
                  <a:lnTo>
                    <a:pt x="15626" y="931034"/>
                  </a:lnTo>
                  <a:lnTo>
                    <a:pt x="540000" y="0"/>
                  </a:lnTo>
                  <a:close/>
                </a:path>
              </a:pathLst>
            </a:custGeom>
            <a:gradFill>
              <a:gsLst>
                <a:gs pos="60000">
                  <a:schemeClr val="bg2">
                    <a:lumMod val="90000"/>
                    <a:lumOff val="10000"/>
                  </a:schemeClr>
                </a:gs>
                <a:gs pos="30000">
                  <a:schemeClr val="bg2">
                    <a:lumMod val="90000"/>
                    <a:lumOff val="10000"/>
                  </a:schemeClr>
                </a:gs>
                <a:gs pos="40000">
                  <a:schemeClr val="bg2">
                    <a:lumMod val="80000"/>
                    <a:lumOff val="20000"/>
                  </a:schemeClr>
                </a:gs>
                <a:gs pos="100000">
                  <a:schemeClr val="bg2"/>
                </a:gs>
              </a:gsLst>
              <a:lin ang="600000" scaled="0"/>
            </a:gradFill>
            <a:ln>
              <a:noFill/>
            </a:ln>
            <a:effectLst>
              <a:innerShdw blurRad="101600" dist="50800" dir="7320000">
                <a:schemeClr val="accent1">
                  <a:lumMod val="60000"/>
                  <a:lumOff val="40000"/>
                  <a:alpha val="2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21" name="Ovale 20">
              <a:extLst>
                <a:ext uri="{FF2B5EF4-FFF2-40B4-BE49-F238E27FC236}">
                  <a16:creationId xmlns:a16="http://schemas.microsoft.com/office/drawing/2014/main" id="{104835D9-7DE9-4DDD-A6C2-1C526822700A}"/>
                </a:ext>
              </a:extLst>
            </p:cNvPr>
            <p:cNvSpPr/>
            <p:nvPr/>
          </p:nvSpPr>
          <p:spPr>
            <a:xfrm rot="13500000">
              <a:off x="10613915" y="1424627"/>
              <a:ext cx="270000" cy="540001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12700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57D2D6F-49E8-4217-A908-2D9E43583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91C4440-6B8D-4A24-A807-8B1302A3DF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76CFE189-E20B-4108-B290-244424336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83C43C1C-00B3-40E0-B073-B8C56206D0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 userDrawn="1"/>
        </p:nvSpPr>
        <p:spPr>
          <a:xfrm>
            <a:off x="5303845" y="5427212"/>
            <a:ext cx="1080000" cy="108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>
                  <a:lumMod val="100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254000" dist="127000" dir="2700000">
              <a:schemeClr val="accent1">
                <a:lumMod val="60000"/>
                <a:lumOff val="40000"/>
                <a:alpha val="4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27319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B577394-0A20-4CF6-9066-CFC2C1C9D3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59149" y="389840"/>
            <a:ext cx="8281987" cy="2954655"/>
          </a:xfrm>
        </p:spPr>
        <p:txBody>
          <a:bodyPr rtlCol="0" anchor="t" anchorCtr="0">
            <a:noAutofit/>
          </a:bodyPr>
          <a:lstStyle>
            <a:lvl1pPr algn="l">
              <a:lnSpc>
                <a:spcPct val="100000"/>
              </a:lnSpc>
              <a:defRPr sz="6400"/>
            </a:lvl1pPr>
          </a:lstStyle>
          <a:p>
            <a:pPr rtl="0"/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3F10971F-8922-4B23-9C80-0643D7E350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59149" y="3536951"/>
            <a:ext cx="8281989" cy="2555874"/>
          </a:xfrm>
        </p:spPr>
        <p:txBody>
          <a:bodyPr rtlCol="0">
            <a:noAutofit/>
          </a:bodyPr>
          <a:lstStyle>
            <a:lvl1pPr marL="0" indent="0" algn="l">
              <a:lnSpc>
                <a:spcPct val="100000"/>
              </a:lnSpc>
              <a:buNone/>
              <a:defRPr sz="2400">
                <a:solidFill>
                  <a:schemeClr val="tx1">
                    <a:alpha val="8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fr-FR"/>
              <a:t>Modifiez le style des sous-titres du masque</a:t>
            </a:r>
            <a:endParaRPr lang="fr-FR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B1BC074-1090-47AF-BDE8-3859BF574B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1D6522F-D41A-4734-8BD1-BD6E5A37D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74D4206-406C-42A3-BBD4-44C043180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  <p:sp>
        <p:nvSpPr>
          <p:cNvPr id="19" name="Forme libre : Forme 18">
            <a:extLst>
              <a:ext uri="{FF2B5EF4-FFF2-40B4-BE49-F238E27FC236}">
                <a16:creationId xmlns:a16="http://schemas.microsoft.com/office/drawing/2014/main" id="{82184FF4-7029-4ED7-813A-192E60608764}"/>
              </a:ext>
            </a:extLst>
          </p:cNvPr>
          <p:cNvSpPr>
            <a:spLocks noChangeAspect="1"/>
          </p:cNvSpPr>
          <p:nvPr/>
        </p:nvSpPr>
        <p:spPr>
          <a:xfrm rot="2700000">
            <a:off x="612445" y="481888"/>
            <a:ext cx="1080000" cy="1262947"/>
          </a:xfrm>
          <a:custGeom>
            <a:avLst/>
            <a:gdLst>
              <a:gd name="connsiteX0" fmla="*/ 540000 w 1080000"/>
              <a:gd name="connsiteY0" fmla="*/ 0 h 1262947"/>
              <a:gd name="connsiteX1" fmla="*/ 1080000 w 1080000"/>
              <a:gd name="connsiteY1" fmla="*/ 931034 h 1262947"/>
              <a:gd name="connsiteX2" fmla="*/ 1064374 w 1080000"/>
              <a:gd name="connsiteY2" fmla="*/ 931034 h 1262947"/>
              <a:gd name="connsiteX3" fmla="*/ 1069029 w 1080000"/>
              <a:gd name="connsiteY3" fmla="*/ 938533 h 1262947"/>
              <a:gd name="connsiteX4" fmla="*/ 1080000 w 1080000"/>
              <a:gd name="connsiteY4" fmla="*/ 992947 h 1262947"/>
              <a:gd name="connsiteX5" fmla="*/ 540000 w 1080000"/>
              <a:gd name="connsiteY5" fmla="*/ 1262947 h 1262947"/>
              <a:gd name="connsiteX6" fmla="*/ 0 w 1080000"/>
              <a:gd name="connsiteY6" fmla="*/ 992947 h 1262947"/>
              <a:gd name="connsiteX7" fmla="*/ 10971 w 1080000"/>
              <a:gd name="connsiteY7" fmla="*/ 938533 h 1262947"/>
              <a:gd name="connsiteX8" fmla="*/ 15626 w 1080000"/>
              <a:gd name="connsiteY8" fmla="*/ 931034 h 1262947"/>
              <a:gd name="connsiteX9" fmla="*/ 0 w 1080000"/>
              <a:gd name="connsiteY9" fmla="*/ 931034 h 1262947"/>
              <a:gd name="connsiteX0" fmla="*/ 540000 w 1080000"/>
              <a:gd name="connsiteY0" fmla="*/ 0 h 1262947"/>
              <a:gd name="connsiteX1" fmla="*/ 1080000 w 1080000"/>
              <a:gd name="connsiteY1" fmla="*/ 931034 h 1262947"/>
              <a:gd name="connsiteX2" fmla="*/ 1064374 w 1080000"/>
              <a:gd name="connsiteY2" fmla="*/ 931034 h 1262947"/>
              <a:gd name="connsiteX3" fmla="*/ 1069029 w 1080000"/>
              <a:gd name="connsiteY3" fmla="*/ 938533 h 1262947"/>
              <a:gd name="connsiteX4" fmla="*/ 1080000 w 1080000"/>
              <a:gd name="connsiteY4" fmla="*/ 992947 h 1262947"/>
              <a:gd name="connsiteX5" fmla="*/ 540000 w 1080000"/>
              <a:gd name="connsiteY5" fmla="*/ 1262947 h 1262947"/>
              <a:gd name="connsiteX6" fmla="*/ 0 w 1080000"/>
              <a:gd name="connsiteY6" fmla="*/ 992947 h 1262947"/>
              <a:gd name="connsiteX7" fmla="*/ 10971 w 1080000"/>
              <a:gd name="connsiteY7" fmla="*/ 938533 h 1262947"/>
              <a:gd name="connsiteX8" fmla="*/ 15626 w 1080000"/>
              <a:gd name="connsiteY8" fmla="*/ 931034 h 1262947"/>
              <a:gd name="connsiteX9" fmla="*/ 540000 w 1080000"/>
              <a:gd name="connsiteY9" fmla="*/ 0 h 1262947"/>
              <a:gd name="connsiteX0" fmla="*/ 540000 w 1080000"/>
              <a:gd name="connsiteY0" fmla="*/ 0 h 1262947"/>
              <a:gd name="connsiteX1" fmla="*/ 1064374 w 1080000"/>
              <a:gd name="connsiteY1" fmla="*/ 931034 h 1262947"/>
              <a:gd name="connsiteX2" fmla="*/ 1069029 w 1080000"/>
              <a:gd name="connsiteY2" fmla="*/ 938533 h 1262947"/>
              <a:gd name="connsiteX3" fmla="*/ 1080000 w 1080000"/>
              <a:gd name="connsiteY3" fmla="*/ 992947 h 1262947"/>
              <a:gd name="connsiteX4" fmla="*/ 540000 w 1080000"/>
              <a:gd name="connsiteY4" fmla="*/ 1262947 h 1262947"/>
              <a:gd name="connsiteX5" fmla="*/ 0 w 1080000"/>
              <a:gd name="connsiteY5" fmla="*/ 992947 h 1262947"/>
              <a:gd name="connsiteX6" fmla="*/ 10971 w 1080000"/>
              <a:gd name="connsiteY6" fmla="*/ 938533 h 1262947"/>
              <a:gd name="connsiteX7" fmla="*/ 15626 w 1080000"/>
              <a:gd name="connsiteY7" fmla="*/ 931034 h 1262947"/>
              <a:gd name="connsiteX8" fmla="*/ 540000 w 1080000"/>
              <a:gd name="connsiteY8" fmla="*/ 0 h 1262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80000" h="1262947">
                <a:moveTo>
                  <a:pt x="540000" y="0"/>
                </a:moveTo>
                <a:lnTo>
                  <a:pt x="1064374" y="931034"/>
                </a:lnTo>
                <a:lnTo>
                  <a:pt x="1069029" y="938533"/>
                </a:lnTo>
                <a:cubicBezTo>
                  <a:pt x="1076223" y="956109"/>
                  <a:pt x="1080000" y="974307"/>
                  <a:pt x="1080000" y="992947"/>
                </a:cubicBezTo>
                <a:cubicBezTo>
                  <a:pt x="1080000" y="1142064"/>
                  <a:pt x="838234" y="1262947"/>
                  <a:pt x="540000" y="1262947"/>
                </a:cubicBezTo>
                <a:cubicBezTo>
                  <a:pt x="241766" y="1262947"/>
                  <a:pt x="0" y="1142064"/>
                  <a:pt x="0" y="992947"/>
                </a:cubicBezTo>
                <a:cubicBezTo>
                  <a:pt x="0" y="974307"/>
                  <a:pt x="3778" y="956109"/>
                  <a:pt x="10971" y="938533"/>
                </a:cubicBezTo>
                <a:lnTo>
                  <a:pt x="15626" y="931034"/>
                </a:lnTo>
                <a:lnTo>
                  <a:pt x="540000" y="0"/>
                </a:lnTo>
                <a:close/>
              </a:path>
            </a:pathLst>
          </a:custGeom>
          <a:gradFill>
            <a:gsLst>
              <a:gs pos="60000">
                <a:schemeClr val="bg2">
                  <a:lumMod val="90000"/>
                  <a:lumOff val="10000"/>
                </a:schemeClr>
              </a:gs>
              <a:gs pos="30000">
                <a:schemeClr val="bg2">
                  <a:lumMod val="90000"/>
                  <a:lumOff val="10000"/>
                </a:schemeClr>
              </a:gs>
              <a:gs pos="40000">
                <a:schemeClr val="bg2">
                  <a:lumMod val="75000"/>
                  <a:lumOff val="25000"/>
                </a:schemeClr>
              </a:gs>
              <a:gs pos="100000">
                <a:schemeClr val="bg2"/>
              </a:gs>
            </a:gsLst>
            <a:lin ang="600000" scaled="0"/>
          </a:gradFill>
          <a:ln>
            <a:noFill/>
          </a:ln>
          <a:effectLst>
            <a:innerShdw blurRad="254000" dist="101600" dir="2700000">
              <a:schemeClr val="accent1">
                <a:lumMod val="60000"/>
                <a:lumOff val="40000"/>
                <a:alpha val="4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20" name="Ovale 19">
            <a:extLst>
              <a:ext uri="{FF2B5EF4-FFF2-40B4-BE49-F238E27FC236}">
                <a16:creationId xmlns:a16="http://schemas.microsoft.com/office/drawing/2014/main" id="{AAA7AB09-557C-41AD-9113-FF9F68FA1035}"/>
              </a:ext>
            </a:extLst>
          </p:cNvPr>
          <p:cNvSpPr/>
          <p:nvPr/>
        </p:nvSpPr>
        <p:spPr>
          <a:xfrm rot="8100000">
            <a:off x="626845" y="828962"/>
            <a:ext cx="540000" cy="1080000"/>
          </a:xfrm>
          <a:prstGeom prst="ellipse">
            <a:avLst/>
          </a:prstGeom>
          <a:gradFill>
            <a:gsLst>
              <a:gs pos="100000">
                <a:schemeClr val="bg2">
                  <a:lumMod val="90000"/>
                  <a:lumOff val="10000"/>
                </a:schemeClr>
              </a:gs>
              <a:gs pos="50000">
                <a:schemeClr val="bg2">
                  <a:lumMod val="95000"/>
                  <a:lumOff val="5000"/>
                </a:schemeClr>
              </a:gs>
            </a:gsLst>
            <a:lin ang="5400000" scaled="0"/>
          </a:gradFill>
          <a:ln>
            <a:noFill/>
          </a:ln>
          <a:effectLst>
            <a:innerShdw blurRad="1270000" dist="2540000">
              <a:schemeClr val="accent1">
                <a:lumMod val="60000"/>
                <a:lumOff val="40000"/>
                <a:alpha val="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EF99ECAA-1F11-4937-BBA6-51935AB44C9D}"/>
              </a:ext>
            </a:extLst>
          </p:cNvPr>
          <p:cNvSpPr>
            <a:spLocks noChangeAspect="1"/>
          </p:cNvSpPr>
          <p:nvPr/>
        </p:nvSpPr>
        <p:spPr>
          <a:xfrm>
            <a:off x="1800802" y="2472855"/>
            <a:ext cx="360000" cy="36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127000" dist="63500" dir="2700000">
              <a:schemeClr val="accent1">
                <a:lumMod val="60000"/>
                <a:lumOff val="40000"/>
                <a:alpha val="2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grpSp>
        <p:nvGrpSpPr>
          <p:cNvPr id="34" name="Groupe 33">
            <a:extLst>
              <a:ext uri="{FF2B5EF4-FFF2-40B4-BE49-F238E27FC236}">
                <a16:creationId xmlns:a16="http://schemas.microsoft.com/office/drawing/2014/main" id="{79DE9FAB-6BBA-4CFE-B67D-77B47F01ECA4}"/>
              </a:ext>
            </a:extLst>
          </p:cNvPr>
          <p:cNvGrpSpPr/>
          <p:nvPr/>
        </p:nvGrpSpPr>
        <p:grpSpPr>
          <a:xfrm>
            <a:off x="1329952" y="4524379"/>
            <a:ext cx="1980001" cy="1363916"/>
            <a:chOff x="4879602" y="3781429"/>
            <a:chExt cx="1980001" cy="1363916"/>
          </a:xfrm>
        </p:grpSpPr>
        <p:sp>
          <p:nvSpPr>
            <p:cNvPr id="35" name="Forme libre : Forme 34">
              <a:extLst>
                <a:ext uri="{FF2B5EF4-FFF2-40B4-BE49-F238E27FC236}">
                  <a16:creationId xmlns:a16="http://schemas.microsoft.com/office/drawing/2014/main" id="{79FAC916-D9BB-4794-81B4-7C47C67E850D}"/>
                </a:ext>
              </a:extLst>
            </p:cNvPr>
            <p:cNvSpPr>
              <a:spLocks noChangeAspect="1"/>
            </p:cNvSpPr>
            <p:nvPr/>
          </p:nvSpPr>
          <p:spPr>
            <a:xfrm rot="18900000" flipV="1">
              <a:off x="5005634" y="4191206"/>
              <a:ext cx="1853969" cy="926985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>
              <a:innerShdw blurRad="254000" dist="50800" dir="16200000">
                <a:schemeClr val="accent1">
                  <a:lumMod val="40000"/>
                  <a:lumOff val="60000"/>
                  <a:alpha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 dirty="0"/>
            </a:p>
          </p:txBody>
        </p:sp>
        <p:sp>
          <p:nvSpPr>
            <p:cNvPr id="36" name="Forme libre : Forme 35">
              <a:extLst>
                <a:ext uri="{FF2B5EF4-FFF2-40B4-BE49-F238E27FC236}">
                  <a16:creationId xmlns:a16="http://schemas.microsoft.com/office/drawing/2014/main" id="{B5CA2231-7A65-4D16-8400-A210CC41DB73}"/>
                </a:ext>
              </a:extLst>
            </p:cNvPr>
            <p:cNvSpPr>
              <a:spLocks noChangeAspect="1"/>
            </p:cNvSpPr>
            <p:nvPr/>
          </p:nvSpPr>
          <p:spPr>
            <a:xfrm rot="18900000" flipV="1">
              <a:off x="4957101" y="4052255"/>
              <a:ext cx="1853969" cy="1093090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>
                <a:lumMod val="50000"/>
                <a:lumOff val="50000"/>
                <a:alpha val="40000"/>
              </a:schemeClr>
            </a:solidFill>
            <a:ln>
              <a:noFill/>
            </a:ln>
            <a:effectLst>
              <a:softEdge rad="190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 dirty="0">
                <a:solidFill>
                  <a:schemeClr val="tx1"/>
                </a:solidFill>
              </a:endParaRPr>
            </a:p>
          </p:txBody>
        </p:sp>
        <p:sp>
          <p:nvSpPr>
            <p:cNvPr id="37" name="Ovale 36">
              <a:extLst>
                <a:ext uri="{FF2B5EF4-FFF2-40B4-BE49-F238E27FC236}">
                  <a16:creationId xmlns:a16="http://schemas.microsoft.com/office/drawing/2014/main" id="{4B089C8C-B82B-4704-88E2-E857A5E21529}"/>
                </a:ext>
              </a:extLst>
            </p:cNvPr>
            <p:cNvSpPr/>
            <p:nvPr/>
          </p:nvSpPr>
          <p:spPr>
            <a:xfrm rot="13500000" flipV="1">
              <a:off x="6040374" y="3601683"/>
              <a:ext cx="107098" cy="466589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38" name="Ovale 37">
              <a:extLst>
                <a:ext uri="{FF2B5EF4-FFF2-40B4-BE49-F238E27FC236}">
                  <a16:creationId xmlns:a16="http://schemas.microsoft.com/office/drawing/2014/main" id="{434B90C8-5B4D-456E-AD99-80EF748FDD72}"/>
                </a:ext>
              </a:extLst>
            </p:cNvPr>
            <p:cNvSpPr/>
            <p:nvPr/>
          </p:nvSpPr>
          <p:spPr>
            <a:xfrm rot="13500000" flipV="1">
              <a:off x="5059348" y="4582709"/>
              <a:ext cx="107098" cy="466589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4123629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e 21">
            <a:extLst>
              <a:ext uri="{FF2B5EF4-FFF2-40B4-BE49-F238E27FC236}">
                <a16:creationId xmlns:a16="http://schemas.microsoft.com/office/drawing/2014/main" id="{94729CA3-91C4-4A89-9448-A2F0E409177A}"/>
              </a:ext>
            </a:extLst>
          </p:cNvPr>
          <p:cNvSpPr>
            <a:spLocks noChangeAspect="1"/>
          </p:cNvSpPr>
          <p:nvPr/>
        </p:nvSpPr>
        <p:spPr>
          <a:xfrm>
            <a:off x="11069864" y="333375"/>
            <a:ext cx="360000" cy="36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127000" dist="63500" dir="2700000">
              <a:schemeClr val="accent1">
                <a:lumMod val="60000"/>
                <a:lumOff val="40000"/>
                <a:alpha val="2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grpSp>
        <p:nvGrpSpPr>
          <p:cNvPr id="13" name="Groupe 12">
            <a:extLst>
              <a:ext uri="{FF2B5EF4-FFF2-40B4-BE49-F238E27FC236}">
                <a16:creationId xmlns:a16="http://schemas.microsoft.com/office/drawing/2014/main" id="{168347B7-45FA-4A01-924D-DC385B720B3E}"/>
              </a:ext>
            </a:extLst>
          </p:cNvPr>
          <p:cNvGrpSpPr/>
          <p:nvPr/>
        </p:nvGrpSpPr>
        <p:grpSpPr>
          <a:xfrm>
            <a:off x="331786" y="5528198"/>
            <a:ext cx="631474" cy="667800"/>
            <a:chOff x="2994153" y="1378666"/>
            <a:chExt cx="631474" cy="667800"/>
          </a:xfrm>
        </p:grpSpPr>
        <p:sp>
          <p:nvSpPr>
            <p:cNvPr id="20" name="Forme libre : Forme 19">
              <a:extLst>
                <a:ext uri="{FF2B5EF4-FFF2-40B4-BE49-F238E27FC236}">
                  <a16:creationId xmlns:a16="http://schemas.microsoft.com/office/drawing/2014/main" id="{31167DA1-25D1-4E60-A62E-42B6F56A96EC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3039890" y="1332929"/>
              <a:ext cx="540000" cy="631474"/>
            </a:xfrm>
            <a:custGeom>
              <a:avLst/>
              <a:gdLst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0 w 1080000"/>
                <a:gd name="connsiteY9" fmla="*/ 931034 h 1262947"/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540000 w 1080000"/>
                <a:gd name="connsiteY9" fmla="*/ 0 h 1262947"/>
                <a:gd name="connsiteX0" fmla="*/ 540000 w 1080000"/>
                <a:gd name="connsiteY0" fmla="*/ 0 h 1262947"/>
                <a:gd name="connsiteX1" fmla="*/ 1064374 w 1080000"/>
                <a:gd name="connsiteY1" fmla="*/ 931034 h 1262947"/>
                <a:gd name="connsiteX2" fmla="*/ 1069029 w 1080000"/>
                <a:gd name="connsiteY2" fmla="*/ 938533 h 1262947"/>
                <a:gd name="connsiteX3" fmla="*/ 1080000 w 1080000"/>
                <a:gd name="connsiteY3" fmla="*/ 992947 h 1262947"/>
                <a:gd name="connsiteX4" fmla="*/ 540000 w 1080000"/>
                <a:gd name="connsiteY4" fmla="*/ 1262947 h 1262947"/>
                <a:gd name="connsiteX5" fmla="*/ 0 w 1080000"/>
                <a:gd name="connsiteY5" fmla="*/ 992947 h 1262947"/>
                <a:gd name="connsiteX6" fmla="*/ 10971 w 1080000"/>
                <a:gd name="connsiteY6" fmla="*/ 938533 h 1262947"/>
                <a:gd name="connsiteX7" fmla="*/ 15626 w 1080000"/>
                <a:gd name="connsiteY7" fmla="*/ 931034 h 1262947"/>
                <a:gd name="connsiteX8" fmla="*/ 540000 w 1080000"/>
                <a:gd name="connsiteY8" fmla="*/ 0 h 1262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80000" h="1262947">
                  <a:moveTo>
                    <a:pt x="540000" y="0"/>
                  </a:moveTo>
                  <a:lnTo>
                    <a:pt x="1064374" y="931034"/>
                  </a:lnTo>
                  <a:lnTo>
                    <a:pt x="1069029" y="938533"/>
                  </a:lnTo>
                  <a:cubicBezTo>
                    <a:pt x="1076223" y="956109"/>
                    <a:pt x="1080000" y="974307"/>
                    <a:pt x="1080000" y="992947"/>
                  </a:cubicBezTo>
                  <a:cubicBezTo>
                    <a:pt x="1080000" y="1142064"/>
                    <a:pt x="838234" y="1262947"/>
                    <a:pt x="540000" y="1262947"/>
                  </a:cubicBezTo>
                  <a:cubicBezTo>
                    <a:pt x="241766" y="1262947"/>
                    <a:pt x="0" y="1142064"/>
                    <a:pt x="0" y="992947"/>
                  </a:cubicBezTo>
                  <a:cubicBezTo>
                    <a:pt x="0" y="974307"/>
                    <a:pt x="3778" y="956109"/>
                    <a:pt x="10971" y="938533"/>
                  </a:cubicBezTo>
                  <a:lnTo>
                    <a:pt x="15626" y="931034"/>
                  </a:lnTo>
                  <a:lnTo>
                    <a:pt x="540000" y="0"/>
                  </a:lnTo>
                  <a:close/>
                </a:path>
              </a:pathLst>
            </a:custGeom>
            <a:gradFill>
              <a:gsLst>
                <a:gs pos="60000">
                  <a:schemeClr val="bg2">
                    <a:lumMod val="90000"/>
                    <a:lumOff val="10000"/>
                  </a:schemeClr>
                </a:gs>
                <a:gs pos="30000">
                  <a:schemeClr val="bg2">
                    <a:lumMod val="90000"/>
                    <a:lumOff val="10000"/>
                  </a:schemeClr>
                </a:gs>
                <a:gs pos="40000">
                  <a:schemeClr val="bg2">
                    <a:lumMod val="75000"/>
                    <a:lumOff val="25000"/>
                  </a:schemeClr>
                </a:gs>
                <a:gs pos="100000">
                  <a:schemeClr val="bg2"/>
                </a:gs>
              </a:gsLst>
              <a:lin ang="600000" scaled="0"/>
            </a:gradFill>
            <a:ln>
              <a:noFill/>
            </a:ln>
            <a:effectLst>
              <a:innerShdw blurRad="254000" dist="101600" dir="2700000">
                <a:schemeClr val="accent1">
                  <a:lumMod val="60000"/>
                  <a:lumOff val="40000"/>
                  <a:alpha val="2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21" name="Ovale 20">
              <a:extLst>
                <a:ext uri="{FF2B5EF4-FFF2-40B4-BE49-F238E27FC236}">
                  <a16:creationId xmlns:a16="http://schemas.microsoft.com/office/drawing/2014/main" id="{6B7B7215-A661-477E-91D0-CDBE5564D2B9}"/>
                </a:ext>
              </a:extLst>
            </p:cNvPr>
            <p:cNvSpPr/>
            <p:nvPr/>
          </p:nvSpPr>
          <p:spPr>
            <a:xfrm rot="8100000">
              <a:off x="3047090" y="1506466"/>
              <a:ext cx="270000" cy="540000"/>
            </a:xfrm>
            <a:prstGeom prst="ellipse">
              <a:avLst/>
            </a:prstGeom>
            <a:gradFill>
              <a:gsLst>
                <a:gs pos="100000">
                  <a:schemeClr val="bg2">
                    <a:lumMod val="90000"/>
                    <a:lumOff val="10000"/>
                  </a:schemeClr>
                </a:gs>
                <a:gs pos="50000">
                  <a:schemeClr val="bg2">
                    <a:lumMod val="95000"/>
                    <a:lumOff val="5000"/>
                  </a:schemeClr>
                </a:gs>
              </a:gsLst>
              <a:lin ang="5400000" scaled="0"/>
            </a:gradFill>
            <a:ln>
              <a:noFill/>
            </a:ln>
            <a:effectLst>
              <a:innerShdw blurRad="12700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  <p:sp>
        <p:nvSpPr>
          <p:cNvPr id="2" name="Titre 1">
            <a:extLst>
              <a:ext uri="{FF2B5EF4-FFF2-40B4-BE49-F238E27FC236}">
                <a16:creationId xmlns:a16="http://schemas.microsoft.com/office/drawing/2014/main" id="{8978E540-142B-4A82-9C3F-E61BC190AE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3" y="549275"/>
            <a:ext cx="11090274" cy="1332000"/>
          </a:xfrm>
        </p:spPr>
        <p:txBody>
          <a:bodyPr rtlCol="0">
            <a:noAutofit/>
          </a:bodyPr>
          <a:lstStyle>
            <a:lvl1pPr>
              <a:lnSpc>
                <a:spcPct val="100000"/>
              </a:lnSpc>
              <a:defRPr/>
            </a:lvl1pPr>
          </a:lstStyle>
          <a:p>
            <a:pPr rtl="0"/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02C6BF36-D4F5-4363-B440-BDAE50BBD4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50862" y="2097175"/>
            <a:ext cx="5435600" cy="3995650"/>
          </a:xfrm>
        </p:spPr>
        <p:txBody>
          <a:bodyPr rtlCol="0">
            <a:noAutofit/>
          </a:bodyPr>
          <a:lstStyle/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F8362910-87AA-4E67-992D-8D4822FD89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05538" y="2097175"/>
            <a:ext cx="5435600" cy="3995650"/>
          </a:xfrm>
        </p:spPr>
        <p:txBody>
          <a:bodyPr rtlCol="0">
            <a:noAutofit/>
          </a:bodyPr>
          <a:lstStyle/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  <a:endParaRPr lang="fr-FR" dirty="0"/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BB99A8AF-0998-4613-B1D8-C14ECBFFD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66E44EAA-B8A9-4428-A9DF-1174DA9409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19E5C381-C899-4BF9-B584-2D78074D1C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17165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AB81B449-7B97-41DC-B23F-65EDCBD31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7C6B46D5-337B-4906-8412-4EEA3884F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436F230-C9A7-407A-B923-873839C8D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583325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 7">
            <a:extLst>
              <a:ext uri="{FF2B5EF4-FFF2-40B4-BE49-F238E27FC236}">
                <a16:creationId xmlns:a16="http://schemas.microsoft.com/office/drawing/2014/main" id="{778B0BE9-88B0-4883-9BA9-CD594C400EC1}"/>
              </a:ext>
            </a:extLst>
          </p:cNvPr>
          <p:cNvGrpSpPr/>
          <p:nvPr/>
        </p:nvGrpSpPr>
        <p:grpSpPr>
          <a:xfrm>
            <a:off x="4949631" y="5111861"/>
            <a:ext cx="1262947" cy="1335600"/>
            <a:chOff x="2678417" y="2427951"/>
            <a:chExt cx="1262947" cy="1335600"/>
          </a:xfrm>
        </p:grpSpPr>
        <p:sp>
          <p:nvSpPr>
            <p:cNvPr id="11" name="Forme libre : Forme 10">
              <a:extLst>
                <a:ext uri="{FF2B5EF4-FFF2-40B4-BE49-F238E27FC236}">
                  <a16:creationId xmlns:a16="http://schemas.microsoft.com/office/drawing/2014/main" id="{C59DCBF3-7AFA-4CD1-A918-BC6DDE674E6C}"/>
                </a:ext>
              </a:extLst>
            </p:cNvPr>
            <p:cNvSpPr>
              <a:spLocks noChangeAspect="1"/>
            </p:cNvSpPr>
            <p:nvPr/>
          </p:nvSpPr>
          <p:spPr>
            <a:xfrm rot="2700000">
              <a:off x="2769891" y="2336477"/>
              <a:ext cx="1080000" cy="1262947"/>
            </a:xfrm>
            <a:custGeom>
              <a:avLst/>
              <a:gdLst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0 w 1080000"/>
                <a:gd name="connsiteY9" fmla="*/ 931034 h 1262947"/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540000 w 1080000"/>
                <a:gd name="connsiteY9" fmla="*/ 0 h 1262947"/>
                <a:gd name="connsiteX0" fmla="*/ 540000 w 1080000"/>
                <a:gd name="connsiteY0" fmla="*/ 0 h 1262947"/>
                <a:gd name="connsiteX1" fmla="*/ 1064374 w 1080000"/>
                <a:gd name="connsiteY1" fmla="*/ 931034 h 1262947"/>
                <a:gd name="connsiteX2" fmla="*/ 1069029 w 1080000"/>
                <a:gd name="connsiteY2" fmla="*/ 938533 h 1262947"/>
                <a:gd name="connsiteX3" fmla="*/ 1080000 w 1080000"/>
                <a:gd name="connsiteY3" fmla="*/ 992947 h 1262947"/>
                <a:gd name="connsiteX4" fmla="*/ 540000 w 1080000"/>
                <a:gd name="connsiteY4" fmla="*/ 1262947 h 1262947"/>
                <a:gd name="connsiteX5" fmla="*/ 0 w 1080000"/>
                <a:gd name="connsiteY5" fmla="*/ 992947 h 1262947"/>
                <a:gd name="connsiteX6" fmla="*/ 10971 w 1080000"/>
                <a:gd name="connsiteY6" fmla="*/ 938533 h 1262947"/>
                <a:gd name="connsiteX7" fmla="*/ 15626 w 1080000"/>
                <a:gd name="connsiteY7" fmla="*/ 931034 h 1262947"/>
                <a:gd name="connsiteX8" fmla="*/ 540000 w 1080000"/>
                <a:gd name="connsiteY8" fmla="*/ 0 h 1262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80000" h="1262947">
                  <a:moveTo>
                    <a:pt x="540000" y="0"/>
                  </a:moveTo>
                  <a:lnTo>
                    <a:pt x="1064374" y="931034"/>
                  </a:lnTo>
                  <a:lnTo>
                    <a:pt x="1069029" y="938533"/>
                  </a:lnTo>
                  <a:cubicBezTo>
                    <a:pt x="1076223" y="956109"/>
                    <a:pt x="1080000" y="974307"/>
                    <a:pt x="1080000" y="992947"/>
                  </a:cubicBezTo>
                  <a:cubicBezTo>
                    <a:pt x="1080000" y="1142064"/>
                    <a:pt x="838234" y="1262947"/>
                    <a:pt x="540000" y="1262947"/>
                  </a:cubicBezTo>
                  <a:cubicBezTo>
                    <a:pt x="241766" y="1262947"/>
                    <a:pt x="0" y="1142064"/>
                    <a:pt x="0" y="992947"/>
                  </a:cubicBezTo>
                  <a:cubicBezTo>
                    <a:pt x="0" y="974307"/>
                    <a:pt x="3778" y="956109"/>
                    <a:pt x="10971" y="938533"/>
                  </a:cubicBezTo>
                  <a:lnTo>
                    <a:pt x="15626" y="931034"/>
                  </a:lnTo>
                  <a:lnTo>
                    <a:pt x="540000" y="0"/>
                  </a:lnTo>
                  <a:close/>
                </a:path>
              </a:pathLst>
            </a:custGeom>
            <a:gradFill>
              <a:gsLst>
                <a:gs pos="60000">
                  <a:schemeClr val="bg2">
                    <a:lumMod val="90000"/>
                    <a:lumOff val="10000"/>
                  </a:schemeClr>
                </a:gs>
                <a:gs pos="30000">
                  <a:schemeClr val="bg2">
                    <a:lumMod val="90000"/>
                    <a:lumOff val="10000"/>
                  </a:schemeClr>
                </a:gs>
                <a:gs pos="40000">
                  <a:schemeClr val="bg2">
                    <a:lumMod val="75000"/>
                    <a:lumOff val="25000"/>
                  </a:schemeClr>
                </a:gs>
                <a:gs pos="100000">
                  <a:schemeClr val="bg2"/>
                </a:gs>
              </a:gsLst>
              <a:lin ang="600000" scaled="0"/>
            </a:gradFill>
            <a:ln>
              <a:noFill/>
            </a:ln>
            <a:effectLst>
              <a:innerShdw blurRad="254000" dist="101600" dir="2700000">
                <a:schemeClr val="accent1">
                  <a:lumMod val="60000"/>
                  <a:lumOff val="40000"/>
                  <a:alpha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12" name="Ovale 11">
              <a:extLst>
                <a:ext uri="{FF2B5EF4-FFF2-40B4-BE49-F238E27FC236}">
                  <a16:creationId xmlns:a16="http://schemas.microsoft.com/office/drawing/2014/main" id="{06964A02-96E1-4654-9187-DDDE7409F75B}"/>
                </a:ext>
              </a:extLst>
            </p:cNvPr>
            <p:cNvSpPr/>
            <p:nvPr/>
          </p:nvSpPr>
          <p:spPr>
            <a:xfrm rot="8100000">
              <a:off x="2784291" y="2683551"/>
              <a:ext cx="540000" cy="1080000"/>
            </a:xfrm>
            <a:prstGeom prst="ellipse">
              <a:avLst/>
            </a:prstGeom>
            <a:gradFill>
              <a:gsLst>
                <a:gs pos="100000">
                  <a:schemeClr val="bg2">
                    <a:lumMod val="90000"/>
                    <a:lumOff val="10000"/>
                  </a:schemeClr>
                </a:gs>
                <a:gs pos="50000">
                  <a:schemeClr val="bg2">
                    <a:lumMod val="95000"/>
                    <a:lumOff val="5000"/>
                  </a:schemeClr>
                </a:gs>
              </a:gsLst>
              <a:lin ang="5400000" scaled="0"/>
            </a:gradFill>
            <a:ln>
              <a:noFill/>
            </a:ln>
            <a:effectLst>
              <a:innerShdw blurRad="12700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  <p:sp>
        <p:nvSpPr>
          <p:cNvPr id="2" name="Titre 1">
            <a:extLst>
              <a:ext uri="{FF2B5EF4-FFF2-40B4-BE49-F238E27FC236}">
                <a16:creationId xmlns:a16="http://schemas.microsoft.com/office/drawing/2014/main" id="{BF3FF76C-A012-4CDA-8AE7-E94139557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3" y="549275"/>
            <a:ext cx="11090275" cy="984885"/>
          </a:xfrm>
        </p:spPr>
        <p:txBody>
          <a:bodyPr rtlCol="0" anchor="t">
            <a:noAutofit/>
          </a:bodyPr>
          <a:lstStyle>
            <a:lvl1pPr>
              <a:lnSpc>
                <a:spcPct val="100000"/>
              </a:lnSpc>
              <a:defRPr sz="3200"/>
            </a:lvl1pPr>
          </a:lstStyle>
          <a:p>
            <a:pPr rtl="0"/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11A4C80-DC38-4641-924F-90D6078CF5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95775" y="1750060"/>
            <a:ext cx="7345362" cy="4342765"/>
          </a:xfrm>
        </p:spPr>
        <p:txBody>
          <a:bodyPr rtlCol="0"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82C42771-D3A7-4072-85DC-B7C5E530E8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550863" y="1750060"/>
            <a:ext cx="3565525" cy="4342765"/>
          </a:xfrm>
        </p:spPr>
        <p:txBody>
          <a:bodyPr rtlCol="0">
            <a:no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BD47AB1-6EB5-4E2C-B4A7-42DC643E9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BA9D15F-B6ED-46E1-9840-0B625880E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CDAEB023-7A5E-4087-B75E-A38A80EE5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83562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>
            <a:extLst>
              <a:ext uri="{FF2B5EF4-FFF2-40B4-BE49-F238E27FC236}">
                <a16:creationId xmlns:a16="http://schemas.microsoft.com/office/drawing/2014/main" id="{C0923D16-1EC5-4C17-ABA8-B13A1256B36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50864" y="549275"/>
            <a:ext cx="3565524" cy="1997855"/>
          </a:xfrm>
        </p:spPr>
        <p:txBody>
          <a:bodyPr wrap="square" rtlCol="0" anchor="b" anchorCtr="0">
            <a:noAutofit/>
          </a:bodyPr>
          <a:lstStyle>
            <a:lvl1pPr>
              <a:defRPr/>
            </a:lvl1pPr>
          </a:lstStyle>
          <a:p>
            <a:pPr rtl="0"/>
            <a:r>
              <a:rPr lang="fr-FR"/>
              <a:t>Cliquez pour ajouter un titre</a:t>
            </a:r>
          </a:p>
        </p:txBody>
      </p:sp>
      <p:sp>
        <p:nvSpPr>
          <p:cNvPr id="7" name="Espace réservé du contenu 2">
            <a:extLst>
              <a:ext uri="{FF2B5EF4-FFF2-40B4-BE49-F238E27FC236}">
                <a16:creationId xmlns:a16="http://schemas.microsoft.com/office/drawing/2014/main" id="{50294D8B-CF64-4C26-8C78-57A375E7D33B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550863" y="2677306"/>
            <a:ext cx="3565525" cy="3415519"/>
          </a:xfrm>
        </p:spPr>
        <p:txBody>
          <a:bodyPr rtlCol="0" anchor="t" anchorCtr="0">
            <a:noAutofit/>
          </a:bodyPr>
          <a:lstStyle>
            <a:lvl1pPr>
              <a:buNone/>
              <a:defRPr/>
            </a:lvl1pPr>
          </a:lstStyle>
          <a:p>
            <a:pPr rtl="0">
              <a:lnSpc>
                <a:spcPct val="120000"/>
              </a:lnSpc>
            </a:pPr>
            <a:r>
              <a:rPr lang="fr-FR" sz="1600"/>
              <a:t>Cliquer pour ajouter du texte</a:t>
            </a:r>
          </a:p>
        </p:txBody>
      </p:sp>
      <p:sp>
        <p:nvSpPr>
          <p:cNvPr id="17" name="Espace réservé d’image 16">
            <a:extLst>
              <a:ext uri="{FF2B5EF4-FFF2-40B4-BE49-F238E27FC236}">
                <a16:creationId xmlns:a16="http://schemas.microsoft.com/office/drawing/2014/main" id="{67BCF456-426F-435B-8DF0-A32A44F5A88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208928" y="1596771"/>
            <a:ext cx="3448558" cy="3448558"/>
          </a:xfrm>
          <a:custGeom>
            <a:avLst/>
            <a:gdLst>
              <a:gd name="connsiteX0" fmla="*/ 1724279 w 3448558"/>
              <a:gd name="connsiteY0" fmla="*/ 0 h 3448558"/>
              <a:gd name="connsiteX1" fmla="*/ 3448558 w 3448558"/>
              <a:gd name="connsiteY1" fmla="*/ 1724279 h 3448558"/>
              <a:gd name="connsiteX2" fmla="*/ 1724279 w 3448558"/>
              <a:gd name="connsiteY2" fmla="*/ 3448558 h 3448558"/>
              <a:gd name="connsiteX3" fmla="*/ 0 w 3448558"/>
              <a:gd name="connsiteY3" fmla="*/ 1724279 h 3448558"/>
              <a:gd name="connsiteX4" fmla="*/ 1724279 w 3448558"/>
              <a:gd name="connsiteY4" fmla="*/ 0 h 34485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8558" h="3448558">
                <a:moveTo>
                  <a:pt x="1724279" y="0"/>
                </a:moveTo>
                <a:cubicBezTo>
                  <a:pt x="2676572" y="0"/>
                  <a:pt x="3448558" y="771986"/>
                  <a:pt x="3448558" y="1724279"/>
                </a:cubicBezTo>
                <a:cubicBezTo>
                  <a:pt x="3448558" y="2676572"/>
                  <a:pt x="2676572" y="3448558"/>
                  <a:pt x="1724279" y="3448558"/>
                </a:cubicBezTo>
                <a:cubicBezTo>
                  <a:pt x="771986" y="3448558"/>
                  <a:pt x="0" y="2676572"/>
                  <a:pt x="0" y="1724279"/>
                </a:cubicBezTo>
                <a:cubicBezTo>
                  <a:pt x="0" y="771986"/>
                  <a:pt x="771986" y="0"/>
                  <a:pt x="1724279" y="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 wrap="square"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22" name="Espace réservé d’image 21">
            <a:extLst>
              <a:ext uri="{FF2B5EF4-FFF2-40B4-BE49-F238E27FC236}">
                <a16:creationId xmlns:a16="http://schemas.microsoft.com/office/drawing/2014/main" id="{4813A609-7079-46D5-9C1D-52004ABDAC9D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918575" y="596392"/>
            <a:ext cx="2263776" cy="2263776"/>
          </a:xfrm>
          <a:custGeom>
            <a:avLst/>
            <a:gdLst>
              <a:gd name="connsiteX0" fmla="*/ 1131888 w 2263776"/>
              <a:gd name="connsiteY0" fmla="*/ 0 h 2263776"/>
              <a:gd name="connsiteX1" fmla="*/ 2263776 w 2263776"/>
              <a:gd name="connsiteY1" fmla="*/ 1131888 h 2263776"/>
              <a:gd name="connsiteX2" fmla="*/ 1131888 w 2263776"/>
              <a:gd name="connsiteY2" fmla="*/ 2263776 h 2263776"/>
              <a:gd name="connsiteX3" fmla="*/ 0 w 2263776"/>
              <a:gd name="connsiteY3" fmla="*/ 1131888 h 2263776"/>
              <a:gd name="connsiteX4" fmla="*/ 1131888 w 2263776"/>
              <a:gd name="connsiteY4" fmla="*/ 0 h 2263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3776" h="2263776">
                <a:moveTo>
                  <a:pt x="1131888" y="0"/>
                </a:moveTo>
                <a:cubicBezTo>
                  <a:pt x="1757012" y="0"/>
                  <a:pt x="2263776" y="506764"/>
                  <a:pt x="2263776" y="1131888"/>
                </a:cubicBezTo>
                <a:cubicBezTo>
                  <a:pt x="2263776" y="1757012"/>
                  <a:pt x="1757012" y="2263776"/>
                  <a:pt x="1131888" y="2263776"/>
                </a:cubicBezTo>
                <a:cubicBezTo>
                  <a:pt x="506764" y="2263776"/>
                  <a:pt x="0" y="1757012"/>
                  <a:pt x="0" y="1131888"/>
                </a:cubicBezTo>
                <a:cubicBezTo>
                  <a:pt x="0" y="506764"/>
                  <a:pt x="506764" y="0"/>
                  <a:pt x="1131888" y="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 wrap="square"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25" name="Espace réservé d’image 24">
            <a:extLst>
              <a:ext uri="{FF2B5EF4-FFF2-40B4-BE49-F238E27FC236}">
                <a16:creationId xmlns:a16="http://schemas.microsoft.com/office/drawing/2014/main" id="{A14F21DF-D5E0-4C6C-BA2C-D69D65DBB18E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91612" y="3324733"/>
            <a:ext cx="2936876" cy="2936876"/>
          </a:xfrm>
          <a:custGeom>
            <a:avLst/>
            <a:gdLst>
              <a:gd name="connsiteX0" fmla="*/ 1468438 w 2936876"/>
              <a:gd name="connsiteY0" fmla="*/ 0 h 2936876"/>
              <a:gd name="connsiteX1" fmla="*/ 2936876 w 2936876"/>
              <a:gd name="connsiteY1" fmla="*/ 1468438 h 2936876"/>
              <a:gd name="connsiteX2" fmla="*/ 1468438 w 2936876"/>
              <a:gd name="connsiteY2" fmla="*/ 2936876 h 2936876"/>
              <a:gd name="connsiteX3" fmla="*/ 0 w 2936876"/>
              <a:gd name="connsiteY3" fmla="*/ 1468438 h 2936876"/>
              <a:gd name="connsiteX4" fmla="*/ 1468438 w 2936876"/>
              <a:gd name="connsiteY4" fmla="*/ 0 h 2936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36876" h="2936876">
                <a:moveTo>
                  <a:pt x="1468438" y="0"/>
                </a:moveTo>
                <a:cubicBezTo>
                  <a:pt x="2279434" y="0"/>
                  <a:pt x="2936876" y="657442"/>
                  <a:pt x="2936876" y="1468438"/>
                </a:cubicBezTo>
                <a:cubicBezTo>
                  <a:pt x="2936876" y="2279434"/>
                  <a:pt x="2279434" y="2936876"/>
                  <a:pt x="1468438" y="2936876"/>
                </a:cubicBezTo>
                <a:cubicBezTo>
                  <a:pt x="657442" y="2936876"/>
                  <a:pt x="0" y="2279434"/>
                  <a:pt x="0" y="1468438"/>
                </a:cubicBezTo>
                <a:cubicBezTo>
                  <a:pt x="0" y="657442"/>
                  <a:pt x="657442" y="0"/>
                  <a:pt x="1468438" y="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 wrap="square"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AB81B449-7B97-41DC-B23F-65EDCBD31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7C6B46D5-337B-4906-8412-4EEA3884F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436F230-C9A7-407A-B923-873839C8D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92FF63B4-C261-4597-9EE0-811D250B9D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 userDrawn="1"/>
        </p:nvSpPr>
        <p:spPr>
          <a:xfrm>
            <a:off x="6548755" y="850167"/>
            <a:ext cx="360000" cy="36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127000" dist="63500" dir="2700000">
              <a:schemeClr val="accent1">
                <a:lumMod val="60000"/>
                <a:lumOff val="40000"/>
                <a:alpha val="2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grpSp>
        <p:nvGrpSpPr>
          <p:cNvPr id="10" name="Groupe 9">
            <a:extLst>
              <a:ext uri="{FF2B5EF4-FFF2-40B4-BE49-F238E27FC236}">
                <a16:creationId xmlns:a16="http://schemas.microsoft.com/office/drawing/2014/main" id="{F92CF088-7F97-4A11-8A81-0EF641F698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5602297" y="5691007"/>
            <a:ext cx="667802" cy="631474"/>
            <a:chOff x="3409557" y="4940429"/>
            <a:chExt cx="667802" cy="631474"/>
          </a:xfrm>
        </p:grpSpPr>
        <p:sp>
          <p:nvSpPr>
            <p:cNvPr id="11" name="Forme libre : Forme 10">
              <a:extLst>
                <a:ext uri="{FF2B5EF4-FFF2-40B4-BE49-F238E27FC236}">
                  <a16:creationId xmlns:a16="http://schemas.microsoft.com/office/drawing/2014/main" id="{165B23B7-CE74-4974-ABD8-BFA31D583416}"/>
                </a:ext>
              </a:extLst>
            </p:cNvPr>
            <p:cNvSpPr>
              <a:spLocks noChangeAspect="1"/>
            </p:cNvSpPr>
            <p:nvPr/>
          </p:nvSpPr>
          <p:spPr>
            <a:xfrm rot="8100000">
              <a:off x="3537358" y="4940429"/>
              <a:ext cx="540001" cy="631474"/>
            </a:xfrm>
            <a:custGeom>
              <a:avLst/>
              <a:gdLst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0 w 1080000"/>
                <a:gd name="connsiteY9" fmla="*/ 931034 h 1262947"/>
                <a:gd name="connsiteX0" fmla="*/ 540000 w 1080000"/>
                <a:gd name="connsiteY0" fmla="*/ 0 h 1262947"/>
                <a:gd name="connsiteX1" fmla="*/ 1080000 w 1080000"/>
                <a:gd name="connsiteY1" fmla="*/ 931034 h 1262947"/>
                <a:gd name="connsiteX2" fmla="*/ 1064374 w 1080000"/>
                <a:gd name="connsiteY2" fmla="*/ 931034 h 1262947"/>
                <a:gd name="connsiteX3" fmla="*/ 1069029 w 1080000"/>
                <a:gd name="connsiteY3" fmla="*/ 938533 h 1262947"/>
                <a:gd name="connsiteX4" fmla="*/ 1080000 w 1080000"/>
                <a:gd name="connsiteY4" fmla="*/ 992947 h 1262947"/>
                <a:gd name="connsiteX5" fmla="*/ 540000 w 1080000"/>
                <a:gd name="connsiteY5" fmla="*/ 1262947 h 1262947"/>
                <a:gd name="connsiteX6" fmla="*/ 0 w 1080000"/>
                <a:gd name="connsiteY6" fmla="*/ 992947 h 1262947"/>
                <a:gd name="connsiteX7" fmla="*/ 10971 w 1080000"/>
                <a:gd name="connsiteY7" fmla="*/ 938533 h 1262947"/>
                <a:gd name="connsiteX8" fmla="*/ 15626 w 1080000"/>
                <a:gd name="connsiteY8" fmla="*/ 931034 h 1262947"/>
                <a:gd name="connsiteX9" fmla="*/ 540000 w 1080000"/>
                <a:gd name="connsiteY9" fmla="*/ 0 h 1262947"/>
                <a:gd name="connsiteX0" fmla="*/ 540000 w 1080000"/>
                <a:gd name="connsiteY0" fmla="*/ 0 h 1262947"/>
                <a:gd name="connsiteX1" fmla="*/ 1064374 w 1080000"/>
                <a:gd name="connsiteY1" fmla="*/ 931034 h 1262947"/>
                <a:gd name="connsiteX2" fmla="*/ 1069029 w 1080000"/>
                <a:gd name="connsiteY2" fmla="*/ 938533 h 1262947"/>
                <a:gd name="connsiteX3" fmla="*/ 1080000 w 1080000"/>
                <a:gd name="connsiteY3" fmla="*/ 992947 h 1262947"/>
                <a:gd name="connsiteX4" fmla="*/ 540000 w 1080000"/>
                <a:gd name="connsiteY4" fmla="*/ 1262947 h 1262947"/>
                <a:gd name="connsiteX5" fmla="*/ 0 w 1080000"/>
                <a:gd name="connsiteY5" fmla="*/ 992947 h 1262947"/>
                <a:gd name="connsiteX6" fmla="*/ 10971 w 1080000"/>
                <a:gd name="connsiteY6" fmla="*/ 938533 h 1262947"/>
                <a:gd name="connsiteX7" fmla="*/ 15626 w 1080000"/>
                <a:gd name="connsiteY7" fmla="*/ 931034 h 1262947"/>
                <a:gd name="connsiteX8" fmla="*/ 540000 w 1080000"/>
                <a:gd name="connsiteY8" fmla="*/ 0 h 12629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80000" h="1262947">
                  <a:moveTo>
                    <a:pt x="540000" y="0"/>
                  </a:moveTo>
                  <a:lnTo>
                    <a:pt x="1064374" y="931034"/>
                  </a:lnTo>
                  <a:lnTo>
                    <a:pt x="1069029" y="938533"/>
                  </a:lnTo>
                  <a:cubicBezTo>
                    <a:pt x="1076223" y="956109"/>
                    <a:pt x="1080000" y="974307"/>
                    <a:pt x="1080000" y="992947"/>
                  </a:cubicBezTo>
                  <a:cubicBezTo>
                    <a:pt x="1080000" y="1142064"/>
                    <a:pt x="838234" y="1262947"/>
                    <a:pt x="540000" y="1262947"/>
                  </a:cubicBezTo>
                  <a:cubicBezTo>
                    <a:pt x="241766" y="1262947"/>
                    <a:pt x="0" y="1142064"/>
                    <a:pt x="0" y="992947"/>
                  </a:cubicBezTo>
                  <a:cubicBezTo>
                    <a:pt x="0" y="974307"/>
                    <a:pt x="3778" y="956109"/>
                    <a:pt x="10971" y="938533"/>
                  </a:cubicBezTo>
                  <a:lnTo>
                    <a:pt x="15626" y="931034"/>
                  </a:lnTo>
                  <a:lnTo>
                    <a:pt x="540000" y="0"/>
                  </a:lnTo>
                  <a:close/>
                </a:path>
              </a:pathLst>
            </a:custGeom>
            <a:gradFill>
              <a:gsLst>
                <a:gs pos="60000">
                  <a:schemeClr val="bg2">
                    <a:lumMod val="90000"/>
                    <a:lumOff val="10000"/>
                  </a:schemeClr>
                </a:gs>
                <a:gs pos="30000">
                  <a:schemeClr val="bg2">
                    <a:lumMod val="90000"/>
                    <a:lumOff val="10000"/>
                  </a:schemeClr>
                </a:gs>
                <a:gs pos="40000">
                  <a:schemeClr val="bg2">
                    <a:lumMod val="80000"/>
                    <a:lumOff val="20000"/>
                  </a:schemeClr>
                </a:gs>
                <a:gs pos="100000">
                  <a:schemeClr val="bg2"/>
                </a:gs>
              </a:gsLst>
              <a:lin ang="600000" scaled="0"/>
            </a:gradFill>
            <a:ln>
              <a:noFill/>
            </a:ln>
            <a:effectLst>
              <a:innerShdw blurRad="101600" dist="50800" dir="7320000">
                <a:schemeClr val="accent1">
                  <a:lumMod val="60000"/>
                  <a:lumOff val="40000"/>
                  <a:alpha val="2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12" name="Ovale 11">
              <a:extLst>
                <a:ext uri="{FF2B5EF4-FFF2-40B4-BE49-F238E27FC236}">
                  <a16:creationId xmlns:a16="http://schemas.microsoft.com/office/drawing/2014/main" id="{FF99BB1F-6C9D-4972-9EF4-98ACD7BE71E5}"/>
                </a:ext>
              </a:extLst>
            </p:cNvPr>
            <p:cNvSpPr/>
            <p:nvPr/>
          </p:nvSpPr>
          <p:spPr>
            <a:xfrm rot="13500000">
              <a:off x="3544558" y="4858365"/>
              <a:ext cx="270000" cy="540001"/>
            </a:xfrm>
            <a:prstGeom prst="ellipse">
              <a:avLst/>
            </a:prstGeom>
            <a:gradFill>
              <a:gsLst>
                <a:gs pos="100000">
                  <a:schemeClr val="accent1">
                    <a:lumMod val="60000"/>
                    <a:lumOff val="40000"/>
                    <a:alpha val="0"/>
                  </a:schemeClr>
                </a:gs>
                <a:gs pos="0">
                  <a:schemeClr val="bg2">
                    <a:lumMod val="75000"/>
                    <a:lumOff val="25000"/>
                    <a:alpha val="33000"/>
                  </a:schemeClr>
                </a:gs>
              </a:gsLst>
              <a:lin ang="5400000" scaled="0"/>
            </a:gradFill>
            <a:ln>
              <a:noFill/>
            </a:ln>
            <a:effectLst>
              <a:innerShdw blurRad="12700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 dirty="0"/>
            </a:p>
          </p:txBody>
        </p:sp>
      </p:grpSp>
    </p:spTree>
    <p:extLst>
      <p:ext uri="{BB962C8B-B14F-4D97-AF65-F5344CB8AC3E}">
        <p14:creationId xmlns:p14="http://schemas.microsoft.com/office/powerpoint/2010/main" val="4284120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1">
            <a:extLst>
              <a:ext uri="{FF2B5EF4-FFF2-40B4-BE49-F238E27FC236}">
                <a16:creationId xmlns:a16="http://schemas.microsoft.com/office/drawing/2014/main" id="{A458B3A1-C77D-4AFC-B2C8-79520B53C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3" y="4507200"/>
            <a:ext cx="4500562" cy="1562959"/>
          </a:xfrm>
        </p:spPr>
        <p:txBody>
          <a:bodyPr wrap="square" rtlCol="0" anchor="t" anchorCtr="0">
            <a:noAutofit/>
          </a:bodyPr>
          <a:lstStyle/>
          <a:p>
            <a:pPr rtl="0"/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2" name="Espace réservé d’image 11">
            <a:extLst>
              <a:ext uri="{FF2B5EF4-FFF2-40B4-BE49-F238E27FC236}">
                <a16:creationId xmlns:a16="http://schemas.microsoft.com/office/drawing/2014/main" id="{F551DA26-B267-4F28-B4D0-65B3EF6E111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3054096" cy="3776472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18" name="Espace réservé d’image 11">
            <a:extLst>
              <a:ext uri="{FF2B5EF4-FFF2-40B4-BE49-F238E27FC236}">
                <a16:creationId xmlns:a16="http://schemas.microsoft.com/office/drawing/2014/main" id="{95544A62-DA23-4840-99DE-09AFC8F4DC48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3054096" y="0"/>
            <a:ext cx="3054096" cy="3776472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19" name="Espace réservé d’image 11">
            <a:extLst>
              <a:ext uri="{FF2B5EF4-FFF2-40B4-BE49-F238E27FC236}">
                <a16:creationId xmlns:a16="http://schemas.microsoft.com/office/drawing/2014/main" id="{0C91AF30-C5BB-4601-BDEB-E60C93A16933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083808" y="0"/>
            <a:ext cx="3054096" cy="3776472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20" name="Espace réservé d’image 11">
            <a:extLst>
              <a:ext uri="{FF2B5EF4-FFF2-40B4-BE49-F238E27FC236}">
                <a16:creationId xmlns:a16="http://schemas.microsoft.com/office/drawing/2014/main" id="{5B625AA5-EA5B-4115-A461-DA2C7087D83E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137904" y="0"/>
            <a:ext cx="3054096" cy="3776472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AB81B449-7B97-41DC-B23F-65EDCBD31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7C6B46D5-337B-4906-8412-4EEA3884F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436F230-C9A7-407A-B923-873839C8D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  <p:sp>
        <p:nvSpPr>
          <p:cNvPr id="11" name="Espace réservé du contenu 6">
            <a:extLst>
              <a:ext uri="{FF2B5EF4-FFF2-40B4-BE49-F238E27FC236}">
                <a16:creationId xmlns:a16="http://schemas.microsoft.com/office/drawing/2014/main" id="{1B1AE41C-3196-4E6F-A3A8-313A92677FF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262411" y="4508500"/>
            <a:ext cx="6221412" cy="1563688"/>
          </a:xfrm>
        </p:spPr>
        <p:txBody>
          <a:bodyPr rtlCol="0">
            <a:noAutofit/>
          </a:bodyPr>
          <a:lstStyle>
            <a:lvl1pPr marL="228600" indent="-228600">
              <a:lnSpc>
                <a:spcPct val="100000"/>
              </a:lnSpc>
              <a:buFont typeface="Arial" panose="020B0604020202020204" pitchFamily="34" charset="0"/>
              <a:buChar char="•"/>
              <a:defRPr sz="2000"/>
            </a:lvl1pPr>
            <a:lvl2pPr>
              <a:buNone/>
              <a:defRPr sz="1900"/>
            </a:lvl2pPr>
            <a:lvl3pPr>
              <a:buNone/>
              <a:defRPr sz="1900"/>
            </a:lvl3pPr>
            <a:lvl4pPr>
              <a:buNone/>
              <a:defRPr sz="1900"/>
            </a:lvl4pPr>
            <a:lvl5pPr>
              <a:buNone/>
              <a:defRPr sz="19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570260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aut de sec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’image 7">
            <a:extLst>
              <a:ext uri="{FF2B5EF4-FFF2-40B4-BE49-F238E27FC236}">
                <a16:creationId xmlns:a16="http://schemas.microsoft.com/office/drawing/2014/main" id="{F75B2FBE-0C5C-48AA-8D7F-9D5B7373CC9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  <a:solidFill>
            <a:schemeClr val="accent5"/>
          </a:solidFill>
        </p:spPr>
        <p:txBody>
          <a:bodyPr rtlCol="0"/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6403DDF-462A-45CE-931B-010AB4F73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9E10702-2ACF-4768-9E91-8CB87B895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8DFA722-391E-4FCF-8E15-0D7E2EC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  <p:sp>
        <p:nvSpPr>
          <p:cNvPr id="13" name="Rectangle 12">
            <a:extLst>
              <a:ext uri="{FF2B5EF4-FFF2-40B4-BE49-F238E27FC236}">
                <a16:creationId xmlns:a16="http://schemas.microsoft.com/office/drawing/2014/main" id="{80517979-166D-4AAA-ABBC-0C3E5C2ECF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5773729"/>
            <a:ext cx="12192000" cy="1084271"/>
          </a:xfrm>
          <a:prstGeom prst="rect">
            <a:avLst/>
          </a:prstGeom>
          <a:gradFill flip="none" rotWithShape="1">
            <a:gsLst>
              <a:gs pos="90000">
                <a:schemeClr val="bg2">
                  <a:alpha val="60000"/>
                </a:schemeClr>
              </a:gs>
              <a:gs pos="28000">
                <a:schemeClr val="bg2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fr-FR"/>
          </a:p>
        </p:txBody>
      </p:sp>
      <p:sp>
        <p:nvSpPr>
          <p:cNvPr id="14" name="Rectangle 13">
            <a:extLst>
              <a:ext uri="{FF2B5EF4-FFF2-40B4-BE49-F238E27FC236}">
                <a16:creationId xmlns:a16="http://schemas.microsoft.com/office/drawing/2014/main" id="{4E111559-B769-4E2A-A891-97B3C4AA6BAC}"/>
              </a:ext>
            </a:extLst>
          </p:cNvPr>
          <p:cNvSpPr/>
          <p:nvPr userDrawn="1"/>
        </p:nvSpPr>
        <p:spPr>
          <a:xfrm rot="10800000">
            <a:off x="0" y="-3"/>
            <a:ext cx="9000000" cy="6857998"/>
          </a:xfrm>
          <a:prstGeom prst="rect">
            <a:avLst/>
          </a:prstGeom>
          <a:gradFill flip="none" rotWithShape="1">
            <a:gsLst>
              <a:gs pos="50000">
                <a:schemeClr val="bg2">
                  <a:alpha val="60000"/>
                </a:schemeClr>
              </a:gs>
              <a:gs pos="0">
                <a:schemeClr val="bg2">
                  <a:alpha val="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fr-FR"/>
          </a:p>
        </p:txBody>
      </p:sp>
      <p:sp>
        <p:nvSpPr>
          <p:cNvPr id="15" name="Titre 1">
            <a:extLst>
              <a:ext uri="{FF2B5EF4-FFF2-40B4-BE49-F238E27FC236}">
                <a16:creationId xmlns:a16="http://schemas.microsoft.com/office/drawing/2014/main" id="{754E1219-253E-4FEF-A576-83857F44BA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0863" y="549275"/>
            <a:ext cx="5437187" cy="2986234"/>
          </a:xfrm>
        </p:spPr>
        <p:txBody>
          <a:bodyPr rtlCol="0" anchor="b" anchorCtr="0">
            <a:noAutofit/>
          </a:bodyPr>
          <a:lstStyle>
            <a:lvl1pPr>
              <a:defRPr sz="6400"/>
            </a:lvl1pPr>
          </a:lstStyle>
          <a:p>
            <a:pPr rtl="0"/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6" name="Sous-titre 2">
            <a:extLst>
              <a:ext uri="{FF2B5EF4-FFF2-40B4-BE49-F238E27FC236}">
                <a16:creationId xmlns:a16="http://schemas.microsoft.com/office/drawing/2014/main" id="{93411FC5-0B5A-4566-9984-827485AF92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50863" y="3816724"/>
            <a:ext cx="5437187" cy="2265216"/>
          </a:xfrm>
        </p:spPr>
        <p:txBody>
          <a:bodyPr rtlCol="0">
            <a:noAutofit/>
          </a:bodyPr>
          <a:lstStyle>
            <a:lvl1pPr>
              <a:buNone/>
              <a:defRPr sz="2400"/>
            </a:lvl1pPr>
          </a:lstStyle>
          <a:p>
            <a:pPr rtl="0"/>
            <a:r>
              <a:rPr lang="fr-FR">
                <a:solidFill>
                  <a:schemeClr val="tx1">
                    <a:alpha val="60000"/>
                  </a:schemeClr>
                </a:solidFill>
              </a:rPr>
              <a:t>Modifiez le style des sous-titres du masque</a:t>
            </a:r>
            <a:endParaRPr lang="fr-FR" dirty="0">
              <a:solidFill>
                <a:schemeClr val="tx1">
                  <a:alpha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4295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Saut de sec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’image 7">
            <a:extLst>
              <a:ext uri="{FF2B5EF4-FFF2-40B4-BE49-F238E27FC236}">
                <a16:creationId xmlns:a16="http://schemas.microsoft.com/office/drawing/2014/main" id="{F75B2FBE-0C5C-48AA-8D7F-9D5B7373CC9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0" y="0"/>
            <a:ext cx="12192000" cy="6858000"/>
          </a:xfrm>
          <a:solidFill>
            <a:schemeClr val="bg2"/>
          </a:solidFill>
        </p:spPr>
        <p:txBody>
          <a:bodyPr rtlCol="0"/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16" name="Sous-titre 2">
            <a:extLst>
              <a:ext uri="{FF2B5EF4-FFF2-40B4-BE49-F238E27FC236}">
                <a16:creationId xmlns:a16="http://schemas.microsoft.com/office/drawing/2014/main" id="{93411FC5-0B5A-4566-9984-827485AF92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3557281"/>
            <a:ext cx="6640285" cy="3300719"/>
          </a:xfrm>
          <a:gradFill>
            <a:gsLst>
              <a:gs pos="0">
                <a:schemeClr val="bg2">
                  <a:alpha val="0"/>
                </a:schemeClr>
              </a:gs>
              <a:gs pos="50000">
                <a:schemeClr val="bg2">
                  <a:alpha val="60000"/>
                </a:schemeClr>
              </a:gs>
            </a:gsLst>
            <a:lin ang="10800000" scaled="1"/>
          </a:gradFill>
        </p:spPr>
        <p:txBody>
          <a:bodyPr rtlCol="0">
            <a:noAutofit/>
          </a:bodyPr>
          <a:lstStyle>
            <a:lvl1pPr marL="548640" indent="0">
              <a:lnSpc>
                <a:spcPct val="200000"/>
              </a:lnSpc>
              <a:buNone/>
              <a:defRPr/>
            </a:lvl1pPr>
          </a:lstStyle>
          <a:p>
            <a:pPr rtl="0"/>
            <a:r>
              <a:rPr lang="fr-FR">
                <a:solidFill>
                  <a:schemeClr val="tx1">
                    <a:alpha val="60000"/>
                  </a:schemeClr>
                </a:solidFill>
              </a:rPr>
              <a:t>Modifiez le style des sous-titres du masque</a:t>
            </a:r>
            <a:endParaRPr lang="fr-FR" dirty="0">
              <a:solidFill>
                <a:schemeClr val="tx1">
                  <a:alpha val="60000"/>
                </a:schemeClr>
              </a:solidFill>
            </a:endParaRPr>
          </a:p>
        </p:txBody>
      </p:sp>
      <p:sp>
        <p:nvSpPr>
          <p:cNvPr id="15" name="Titre 1">
            <a:extLst>
              <a:ext uri="{FF2B5EF4-FFF2-40B4-BE49-F238E27FC236}">
                <a16:creationId xmlns:a16="http://schemas.microsoft.com/office/drawing/2014/main" id="{754E1219-253E-4FEF-A576-83857F44BA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6640285" cy="3535509"/>
          </a:xfrm>
          <a:gradFill flip="none" rotWithShape="1">
            <a:gsLst>
              <a:gs pos="0">
                <a:schemeClr val="bg2">
                  <a:alpha val="0"/>
                </a:schemeClr>
              </a:gs>
              <a:gs pos="50000">
                <a:schemeClr val="bg2">
                  <a:alpha val="70000"/>
                </a:schemeClr>
              </a:gs>
            </a:gsLst>
            <a:lin ang="10800000" scaled="1"/>
            <a:tileRect/>
          </a:gradFill>
        </p:spPr>
        <p:txBody>
          <a:bodyPr rtlCol="0" anchor="b" anchorCtr="0">
            <a:noAutofit/>
          </a:bodyPr>
          <a:lstStyle>
            <a:lvl1pPr marL="548640">
              <a:spcAft>
                <a:spcPts val="1200"/>
              </a:spcAft>
              <a:defRPr sz="6400"/>
            </a:lvl1pPr>
          </a:lstStyle>
          <a:p>
            <a:pPr rtl="0"/>
            <a:r>
              <a:rPr lang="fr-FR"/>
              <a:t>Modifiez le style du titr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293045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Chronologie du tableau graphiq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e 11">
            <a:extLst>
              <a:ext uri="{FF2B5EF4-FFF2-40B4-BE49-F238E27FC236}">
                <a16:creationId xmlns:a16="http://schemas.microsoft.com/office/drawing/2014/main" id="{3BDBC526-6DCD-4FF6-8395-D8C22E46E527}"/>
              </a:ext>
            </a:extLst>
          </p:cNvPr>
          <p:cNvGrpSpPr/>
          <p:nvPr/>
        </p:nvGrpSpPr>
        <p:grpSpPr>
          <a:xfrm>
            <a:off x="613998" y="5334748"/>
            <a:ext cx="678135" cy="990000"/>
            <a:chOff x="10490969" y="1448827"/>
            <a:chExt cx="678135" cy="990000"/>
          </a:xfrm>
        </p:grpSpPr>
        <p:sp>
          <p:nvSpPr>
            <p:cNvPr id="13" name="Forme libre : Forme 12">
              <a:extLst>
                <a:ext uri="{FF2B5EF4-FFF2-40B4-BE49-F238E27FC236}">
                  <a16:creationId xmlns:a16="http://schemas.microsoft.com/office/drawing/2014/main" id="{02ECB475-568C-47AC-B16D-2E202DEB2DE0}"/>
                </a:ext>
              </a:extLst>
            </p:cNvPr>
            <p:cNvSpPr>
              <a:spLocks noChangeAspect="1"/>
            </p:cNvSpPr>
            <p:nvPr/>
          </p:nvSpPr>
          <p:spPr>
            <a:xfrm rot="2700000" flipH="1" flipV="1">
              <a:off x="10268976" y="1743588"/>
              <a:ext cx="926985" cy="463493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>
              <a:innerShdw blurRad="127000" dist="50800" dir="13500000">
                <a:schemeClr val="accent1">
                  <a:lumMod val="40000"/>
                  <a:lumOff val="60000"/>
                  <a:alpha val="2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 dirty="0">
                <a:solidFill>
                  <a:schemeClr val="tx1"/>
                </a:solidFill>
              </a:endParaRPr>
            </a:p>
          </p:txBody>
        </p:sp>
        <p:sp>
          <p:nvSpPr>
            <p:cNvPr id="14" name="Ovale 13">
              <a:extLst>
                <a:ext uri="{FF2B5EF4-FFF2-40B4-BE49-F238E27FC236}">
                  <a16:creationId xmlns:a16="http://schemas.microsoft.com/office/drawing/2014/main" id="{080D8764-525A-441E-B58F-068E82F09714}"/>
                </a:ext>
              </a:extLst>
            </p:cNvPr>
            <p:cNvSpPr/>
            <p:nvPr/>
          </p:nvSpPr>
          <p:spPr>
            <a:xfrm rot="8100000" flipH="1" flipV="1">
              <a:off x="11115555" y="1939340"/>
              <a:ext cx="53549" cy="233295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15" name="Ovale 14">
              <a:extLst>
                <a:ext uri="{FF2B5EF4-FFF2-40B4-BE49-F238E27FC236}">
                  <a16:creationId xmlns:a16="http://schemas.microsoft.com/office/drawing/2014/main" id="{11196109-6F2B-4738-B2FC-2CCC753AABD4}"/>
                </a:ext>
              </a:extLst>
            </p:cNvPr>
            <p:cNvSpPr/>
            <p:nvPr/>
          </p:nvSpPr>
          <p:spPr>
            <a:xfrm rot="8100000" flipH="1" flipV="1">
              <a:off x="10625042" y="1448827"/>
              <a:ext cx="53549" cy="233295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16" name="Forme libre : Forme 15">
              <a:extLst>
                <a:ext uri="{FF2B5EF4-FFF2-40B4-BE49-F238E27FC236}">
                  <a16:creationId xmlns:a16="http://schemas.microsoft.com/office/drawing/2014/main" id="{F7E468C2-69B8-470B-85E3-801A3CB1D7E2}"/>
                </a:ext>
              </a:extLst>
            </p:cNvPr>
            <p:cNvSpPr>
              <a:spLocks noChangeAspect="1"/>
            </p:cNvSpPr>
            <p:nvPr/>
          </p:nvSpPr>
          <p:spPr>
            <a:xfrm rot="2700000" flipH="1" flipV="1">
              <a:off x="10292519" y="1686748"/>
              <a:ext cx="926985" cy="530086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>
                <a:lumMod val="50000"/>
                <a:lumOff val="50000"/>
                <a:alpha val="20000"/>
              </a:schemeClr>
            </a:solidFill>
            <a:ln>
              <a:noFill/>
            </a:ln>
            <a:effectLst>
              <a:softEdge rad="1016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Titre 1">
            <a:extLst>
              <a:ext uri="{FF2B5EF4-FFF2-40B4-BE49-F238E27FC236}">
                <a16:creationId xmlns:a16="http://schemas.microsoft.com/office/drawing/2014/main" id="{B1A4B040-51E3-4DA0-B21D-EEE173E75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2" y="549275"/>
            <a:ext cx="11091600" cy="1332000"/>
          </a:xfrm>
        </p:spPr>
        <p:txBody>
          <a:bodyPr vert="horz" wrap="square" lIns="0" tIns="0" rIns="0" bIns="0" rtlCol="0" anchor="t" anchorCtr="0">
            <a:noAutofit/>
          </a:bodyPr>
          <a:lstStyle>
            <a:lvl1pPr>
              <a:defRPr lang="fr-FR" dirty="0"/>
            </a:lvl1pPr>
          </a:lstStyle>
          <a:p>
            <a:pPr lvl="0" rtl="0">
              <a:lnSpc>
                <a:spcPct val="100000"/>
              </a:lnSpc>
            </a:pPr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8A2CD90-429B-4A55-B6C8-DD6CE69941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0863" y="2113199"/>
            <a:ext cx="11090274" cy="3979625"/>
          </a:xfrm>
        </p:spPr>
        <p:txBody>
          <a:bodyPr rtlCol="0">
            <a:noAutofit/>
          </a:bodyPr>
          <a:lstStyle/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4D4EE704-5DCA-484E-85E0-0E3A7B1C50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CA69B66-1C18-44A2-93F7-97DED26F24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E44B5A0-66FA-433A-8DC5-C097C63B4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16071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1">
            <a:extLst>
              <a:ext uri="{FF2B5EF4-FFF2-40B4-BE49-F238E27FC236}">
                <a16:creationId xmlns:a16="http://schemas.microsoft.com/office/drawing/2014/main" id="{7062BF5C-3876-4161-B4FF-14CA94D32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4" y="549275"/>
            <a:ext cx="3566160" cy="3384550"/>
          </a:xfrm>
        </p:spPr>
        <p:txBody>
          <a:bodyPr wrap="square" rtlCol="0" anchor="b" anchorCtr="0">
            <a:noAutofit/>
          </a:bodyPr>
          <a:lstStyle>
            <a:lvl1pPr>
              <a:defRPr sz="4000"/>
            </a:lvl1pPr>
          </a:lstStyle>
          <a:p>
            <a:pPr rtl="0"/>
            <a:r>
              <a:rPr lang="fr-FR"/>
              <a:t>Modifiez le style du titre</a:t>
            </a:r>
            <a:endParaRPr lang="fr-FR" dirty="0"/>
          </a:p>
        </p:txBody>
      </p:sp>
      <p:grpSp>
        <p:nvGrpSpPr>
          <p:cNvPr id="8" name="Groupe 7">
            <a:extLst>
              <a:ext uri="{FF2B5EF4-FFF2-40B4-BE49-F238E27FC236}">
                <a16:creationId xmlns:a16="http://schemas.microsoft.com/office/drawing/2014/main" id="{B17C5C60-EC4D-410B-9997-0B73289605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10822156" y="4143453"/>
            <a:ext cx="734257" cy="760506"/>
            <a:chOff x="5243759" y="1363788"/>
            <a:chExt cx="734257" cy="760506"/>
          </a:xfrm>
        </p:grpSpPr>
        <p:sp>
          <p:nvSpPr>
            <p:cNvPr id="9" name="Forme libre 5">
              <a:extLst>
                <a:ext uri="{FF2B5EF4-FFF2-40B4-BE49-F238E27FC236}">
                  <a16:creationId xmlns:a16="http://schemas.microsoft.com/office/drawing/2014/main" id="{0573155C-3428-4F4F-AE66-A519D777EAAE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5356930" y="1363788"/>
              <a:ext cx="621086" cy="364601"/>
            </a:xfrm>
            <a:custGeom>
              <a:avLst/>
              <a:gdLst>
                <a:gd name="T0" fmla="*/ 266 w 540"/>
                <a:gd name="T1" fmla="*/ 0 h 317"/>
                <a:gd name="T2" fmla="*/ 0 w 540"/>
                <a:gd name="T3" fmla="*/ 158 h 317"/>
                <a:gd name="T4" fmla="*/ 266 w 540"/>
                <a:gd name="T5" fmla="*/ 317 h 317"/>
                <a:gd name="T6" fmla="*/ 540 w 540"/>
                <a:gd name="T7" fmla="*/ 158 h 317"/>
                <a:gd name="T8" fmla="*/ 266 w 540"/>
                <a:gd name="T9" fmla="*/ 0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0" h="317">
                  <a:moveTo>
                    <a:pt x="266" y="0"/>
                  </a:moveTo>
                  <a:lnTo>
                    <a:pt x="0" y="158"/>
                  </a:lnTo>
                  <a:lnTo>
                    <a:pt x="266" y="317"/>
                  </a:lnTo>
                  <a:lnTo>
                    <a:pt x="540" y="158"/>
                  </a:lnTo>
                  <a:lnTo>
                    <a:pt x="266" y="0"/>
                  </a:lnTo>
                  <a:close/>
                </a:path>
              </a:pathLst>
            </a:custGeom>
            <a:gradFill flip="none" rotWithShape="1">
              <a:gsLst>
                <a:gs pos="20000">
                  <a:schemeClr val="bg2">
                    <a:lumMod val="90000"/>
                    <a:lumOff val="10000"/>
                    <a:alpha val="20000"/>
                  </a:schemeClr>
                </a:gs>
                <a:gs pos="100000">
                  <a:schemeClr val="accent1">
                    <a:lumMod val="60000"/>
                    <a:lumOff val="40000"/>
                    <a:alpha val="20000"/>
                  </a:schemeClr>
                </a:gs>
              </a:gsLst>
              <a:lin ang="0" scaled="0"/>
              <a:tileRect/>
            </a:gradFill>
            <a:ln>
              <a:noFill/>
            </a:ln>
            <a:effectLst>
              <a:innerShdw blurRad="254000">
                <a:schemeClr val="bg2">
                  <a:lumMod val="90000"/>
                  <a:lumOff val="1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10" name="Forme libre 6">
              <a:extLst>
                <a:ext uri="{FF2B5EF4-FFF2-40B4-BE49-F238E27FC236}">
                  <a16:creationId xmlns:a16="http://schemas.microsoft.com/office/drawing/2014/main" id="{1853496C-159E-4D47-94B5-0835FB6511BA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5243759" y="1430747"/>
              <a:ext cx="305942" cy="538275"/>
            </a:xfrm>
            <a:custGeom>
              <a:avLst/>
              <a:gdLst>
                <a:gd name="T0" fmla="*/ 266 w 266"/>
                <a:gd name="T1" fmla="*/ 468 h 468"/>
                <a:gd name="T2" fmla="*/ 0 w 266"/>
                <a:gd name="T3" fmla="*/ 310 h 468"/>
                <a:gd name="T4" fmla="*/ 0 w 266"/>
                <a:gd name="T5" fmla="*/ 310 h 468"/>
                <a:gd name="T6" fmla="*/ 0 w 266"/>
                <a:gd name="T7" fmla="*/ 0 h 468"/>
                <a:gd name="T8" fmla="*/ 0 w 266"/>
                <a:gd name="T9" fmla="*/ 0 h 468"/>
                <a:gd name="T10" fmla="*/ 266 w 266"/>
                <a:gd name="T11" fmla="*/ 159 h 468"/>
                <a:gd name="T12" fmla="*/ 266 w 266"/>
                <a:gd name="T13" fmla="*/ 46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66" h="468">
                  <a:moveTo>
                    <a:pt x="266" y="468"/>
                  </a:moveTo>
                  <a:lnTo>
                    <a:pt x="0" y="310"/>
                  </a:lnTo>
                  <a:lnTo>
                    <a:pt x="0" y="31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66" y="159"/>
                  </a:lnTo>
                  <a:lnTo>
                    <a:pt x="266" y="468"/>
                  </a:lnTo>
                  <a:close/>
                </a:path>
              </a:pathLst>
            </a:custGeom>
            <a:gradFill flip="none" rotWithShape="1">
              <a:gsLst>
                <a:gs pos="20000">
                  <a:schemeClr val="bg2">
                    <a:lumMod val="90000"/>
                    <a:lumOff val="10000"/>
                    <a:alpha val="20000"/>
                  </a:schemeClr>
                </a:gs>
                <a:gs pos="100000">
                  <a:schemeClr val="accent1">
                    <a:lumMod val="60000"/>
                    <a:lumOff val="40000"/>
                    <a:alpha val="20000"/>
                  </a:schemeClr>
                </a:gs>
              </a:gsLst>
              <a:lin ang="19800000" scaled="0"/>
              <a:tileRect/>
            </a:gradFill>
            <a:ln>
              <a:noFill/>
            </a:ln>
            <a:effectLst>
              <a:innerShdw blurRad="254000">
                <a:schemeClr val="bg2">
                  <a:lumMod val="90000"/>
                  <a:lumOff val="1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11" name="Forme libre 8">
              <a:extLst>
                <a:ext uri="{FF2B5EF4-FFF2-40B4-BE49-F238E27FC236}">
                  <a16:creationId xmlns:a16="http://schemas.microsoft.com/office/drawing/2014/main" id="{CE93E330-715B-44E8-84D9-CE166D428DAB}"/>
                </a:ext>
              </a:extLst>
            </p:cNvPr>
            <p:cNvSpPr>
              <a:spLocks/>
            </p:cNvSpPr>
            <p:nvPr/>
          </p:nvSpPr>
          <p:spPr bwMode="auto">
            <a:xfrm rot="1800000">
              <a:off x="5508097" y="1586019"/>
              <a:ext cx="315144" cy="538275"/>
            </a:xfrm>
            <a:custGeom>
              <a:avLst/>
              <a:gdLst>
                <a:gd name="T0" fmla="*/ 274 w 274"/>
                <a:gd name="T1" fmla="*/ 0 h 468"/>
                <a:gd name="T2" fmla="*/ 274 w 274"/>
                <a:gd name="T3" fmla="*/ 310 h 468"/>
                <a:gd name="T4" fmla="*/ 274 w 274"/>
                <a:gd name="T5" fmla="*/ 310 h 468"/>
                <a:gd name="T6" fmla="*/ 0 w 274"/>
                <a:gd name="T7" fmla="*/ 468 h 468"/>
                <a:gd name="T8" fmla="*/ 0 w 274"/>
                <a:gd name="T9" fmla="*/ 159 h 468"/>
                <a:gd name="T10" fmla="*/ 274 w 274"/>
                <a:gd name="T11" fmla="*/ 0 h 468"/>
                <a:gd name="T12" fmla="*/ 274 w 274"/>
                <a:gd name="T13" fmla="*/ 0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4" h="468">
                  <a:moveTo>
                    <a:pt x="274" y="0"/>
                  </a:moveTo>
                  <a:lnTo>
                    <a:pt x="274" y="310"/>
                  </a:lnTo>
                  <a:lnTo>
                    <a:pt x="274" y="310"/>
                  </a:lnTo>
                  <a:lnTo>
                    <a:pt x="0" y="468"/>
                  </a:lnTo>
                  <a:lnTo>
                    <a:pt x="0" y="159"/>
                  </a:lnTo>
                  <a:lnTo>
                    <a:pt x="274" y="0"/>
                  </a:lnTo>
                  <a:lnTo>
                    <a:pt x="274" y="0"/>
                  </a:lnTo>
                  <a:close/>
                </a:path>
              </a:pathLst>
            </a:custGeom>
            <a:gradFill flip="none" rotWithShape="1">
              <a:gsLst>
                <a:gs pos="20000">
                  <a:schemeClr val="bg2">
                    <a:lumMod val="90000"/>
                    <a:lumOff val="10000"/>
                    <a:alpha val="20000"/>
                  </a:schemeClr>
                </a:gs>
                <a:gs pos="100000">
                  <a:schemeClr val="accent1">
                    <a:lumMod val="60000"/>
                    <a:lumOff val="40000"/>
                    <a:alpha val="20000"/>
                  </a:schemeClr>
                </a:gs>
              </a:gsLst>
              <a:lin ang="18000000" scaled="0"/>
              <a:tileRect/>
            </a:gradFill>
            <a:ln>
              <a:noFill/>
            </a:ln>
            <a:effectLst>
              <a:innerShdw blurRad="254000">
                <a:schemeClr val="accent1">
                  <a:lumMod val="60000"/>
                  <a:lumOff val="40000"/>
                  <a:alpha val="6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  <p:sp>
        <p:nvSpPr>
          <p:cNvPr id="12" name="Ovale 11">
            <a:extLst>
              <a:ext uri="{FF2B5EF4-FFF2-40B4-BE49-F238E27FC236}">
                <a16:creationId xmlns:a16="http://schemas.microsoft.com/office/drawing/2014/main" id="{80A2FA6F-99B7-4984-A80C-570644889F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 userDrawn="1"/>
        </p:nvSpPr>
        <p:spPr>
          <a:xfrm>
            <a:off x="5668780" y="5059009"/>
            <a:ext cx="1080000" cy="108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>
                  <a:lumMod val="100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254000" dist="127000" dir="2700000">
              <a:schemeClr val="accent1">
                <a:lumMod val="60000"/>
                <a:lumOff val="40000"/>
                <a:alpha val="4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17" name="Espace réservé du contenu 16">
            <a:extLst>
              <a:ext uri="{FF2B5EF4-FFF2-40B4-BE49-F238E27FC236}">
                <a16:creationId xmlns:a16="http://schemas.microsoft.com/office/drawing/2014/main" id="{439C8C03-81B3-4DE8-B96A-78258E4467C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50863" y="4097338"/>
            <a:ext cx="3565524" cy="2351087"/>
          </a:xfrm>
        </p:spPr>
        <p:txBody>
          <a:bodyPr rtlCol="0">
            <a:noAutofit/>
          </a:bodyPr>
          <a:lstStyle>
            <a:lvl1pPr>
              <a:buNone/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</p:txBody>
      </p:sp>
      <p:sp>
        <p:nvSpPr>
          <p:cNvPr id="15" name="Espace réservé d’image 14">
            <a:extLst>
              <a:ext uri="{FF2B5EF4-FFF2-40B4-BE49-F238E27FC236}">
                <a16:creationId xmlns:a16="http://schemas.microsoft.com/office/drawing/2014/main" id="{C1FBB56D-C8B1-4ED9-A5DB-72BA636DADF3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535809" y="656633"/>
            <a:ext cx="5132388" cy="5132388"/>
          </a:xfrm>
          <a:custGeom>
            <a:avLst/>
            <a:gdLst>
              <a:gd name="connsiteX0" fmla="*/ 2566194 w 5132388"/>
              <a:gd name="connsiteY0" fmla="*/ 0 h 5132388"/>
              <a:gd name="connsiteX1" fmla="*/ 5132388 w 5132388"/>
              <a:gd name="connsiteY1" fmla="*/ 2566194 h 5132388"/>
              <a:gd name="connsiteX2" fmla="*/ 2566194 w 5132388"/>
              <a:gd name="connsiteY2" fmla="*/ 5132388 h 5132388"/>
              <a:gd name="connsiteX3" fmla="*/ 0 w 5132388"/>
              <a:gd name="connsiteY3" fmla="*/ 2566194 h 5132388"/>
              <a:gd name="connsiteX4" fmla="*/ 2566194 w 5132388"/>
              <a:gd name="connsiteY4" fmla="*/ 0 h 5132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32388" h="5132388">
                <a:moveTo>
                  <a:pt x="2566194" y="0"/>
                </a:moveTo>
                <a:cubicBezTo>
                  <a:pt x="3983464" y="0"/>
                  <a:pt x="5132388" y="1148924"/>
                  <a:pt x="5132388" y="2566194"/>
                </a:cubicBezTo>
                <a:cubicBezTo>
                  <a:pt x="5132388" y="3983464"/>
                  <a:pt x="3983464" y="5132388"/>
                  <a:pt x="2566194" y="5132388"/>
                </a:cubicBezTo>
                <a:cubicBezTo>
                  <a:pt x="1148924" y="5132388"/>
                  <a:pt x="0" y="3983464"/>
                  <a:pt x="0" y="2566194"/>
                </a:cubicBezTo>
                <a:cubicBezTo>
                  <a:pt x="0" y="1148924"/>
                  <a:pt x="1148924" y="0"/>
                  <a:pt x="2566194" y="0"/>
                </a:cubicBezTo>
                <a:close/>
              </a:path>
            </a:pathLst>
          </a:custGeom>
          <a:solidFill>
            <a:schemeClr val="accent5"/>
          </a:solidFill>
        </p:spPr>
        <p:txBody>
          <a:bodyPr wrap="square"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AB81B449-7B97-41DC-B23F-65EDCBD31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7C6B46D5-337B-4906-8412-4EEA3884F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E436F230-C9A7-407A-B923-873839C8D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63087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Équip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 15">
            <a:extLst>
              <a:ext uri="{FF2B5EF4-FFF2-40B4-BE49-F238E27FC236}">
                <a16:creationId xmlns:a16="http://schemas.microsoft.com/office/drawing/2014/main" id="{E38C6F9E-A74F-4F54-9409-B6B93DF8CE7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5773729"/>
            <a:ext cx="12192000" cy="1084271"/>
          </a:xfrm>
          <a:prstGeom prst="rect">
            <a:avLst/>
          </a:prstGeom>
          <a:gradFill flip="none" rotWithShape="1">
            <a:gsLst>
              <a:gs pos="100000">
                <a:schemeClr val="bg2">
                  <a:alpha val="60000"/>
                </a:schemeClr>
              </a:gs>
              <a:gs pos="40000">
                <a:schemeClr val="bg2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rtl="0"/>
            <a:endParaRPr lang="fr-FR"/>
          </a:p>
        </p:txBody>
      </p:sp>
      <p:sp>
        <p:nvSpPr>
          <p:cNvPr id="34" name="Ovale 33">
            <a:extLst>
              <a:ext uri="{FF2B5EF4-FFF2-40B4-BE49-F238E27FC236}">
                <a16:creationId xmlns:a16="http://schemas.microsoft.com/office/drawing/2014/main" id="{6F0F71C5-78A4-4793-9BD4-3DF0EE3E3E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ChangeAspect="1"/>
          </p:cNvSpPr>
          <p:nvPr userDrawn="1"/>
        </p:nvSpPr>
        <p:spPr>
          <a:xfrm>
            <a:off x="10288775" y="762609"/>
            <a:ext cx="1080000" cy="108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>
                  <a:lumMod val="100000"/>
                </a:schemeClr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254000" dist="127000" dir="2700000">
              <a:schemeClr val="accent1">
                <a:lumMod val="60000"/>
                <a:lumOff val="40000"/>
                <a:alpha val="4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40" name="Titre 5">
            <a:extLst>
              <a:ext uri="{FF2B5EF4-FFF2-40B4-BE49-F238E27FC236}">
                <a16:creationId xmlns:a16="http://schemas.microsoft.com/office/drawing/2014/main" id="{36F60F77-4CC9-4F86-B70A-85012C6588A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48640" y="548640"/>
            <a:ext cx="8281987" cy="1253041"/>
          </a:xfrm>
        </p:spPr>
        <p:txBody>
          <a:bodyPr rtlCol="0">
            <a:noAutofit/>
          </a:bodyPr>
          <a:lstStyle/>
          <a:p>
            <a:pPr rtl="0"/>
            <a:r>
              <a:rPr lang="fr-FR"/>
              <a:t>Équipe</a:t>
            </a:r>
          </a:p>
        </p:txBody>
      </p:sp>
      <p:grpSp>
        <p:nvGrpSpPr>
          <p:cNvPr id="51" name="Groupe 50">
            <a:extLst>
              <a:ext uri="{FF2B5EF4-FFF2-40B4-BE49-F238E27FC236}">
                <a16:creationId xmlns:a16="http://schemas.microsoft.com/office/drawing/2014/main" id="{E6093F87-C1F6-4FAB-B891-6F7D7FC207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1800565" y="4518946"/>
            <a:ext cx="1980001" cy="1363916"/>
            <a:chOff x="4879602" y="3781429"/>
            <a:chExt cx="1980001" cy="1363916"/>
          </a:xfrm>
        </p:grpSpPr>
        <p:sp>
          <p:nvSpPr>
            <p:cNvPr id="52" name="Forme libre : Forme 51">
              <a:extLst>
                <a:ext uri="{FF2B5EF4-FFF2-40B4-BE49-F238E27FC236}">
                  <a16:creationId xmlns:a16="http://schemas.microsoft.com/office/drawing/2014/main" id="{E1A4FD5C-1E5B-46D1-BA9D-99928D19AF04}"/>
                </a:ext>
              </a:extLst>
            </p:cNvPr>
            <p:cNvSpPr>
              <a:spLocks noChangeAspect="1"/>
            </p:cNvSpPr>
            <p:nvPr/>
          </p:nvSpPr>
          <p:spPr>
            <a:xfrm rot="18900000" flipV="1">
              <a:off x="5005634" y="4191206"/>
              <a:ext cx="1853969" cy="926985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>
              <a:innerShdw blurRad="254000" dist="50800" dir="16200000">
                <a:schemeClr val="accent1">
                  <a:lumMod val="40000"/>
                  <a:lumOff val="60000"/>
                  <a:alpha val="40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53" name="Forme libre : Forme 52">
              <a:extLst>
                <a:ext uri="{FF2B5EF4-FFF2-40B4-BE49-F238E27FC236}">
                  <a16:creationId xmlns:a16="http://schemas.microsoft.com/office/drawing/2014/main" id="{B7DF0ED5-A971-408F-A055-C7E5D7A623CD}"/>
                </a:ext>
              </a:extLst>
            </p:cNvPr>
            <p:cNvSpPr>
              <a:spLocks noChangeAspect="1"/>
            </p:cNvSpPr>
            <p:nvPr/>
          </p:nvSpPr>
          <p:spPr>
            <a:xfrm rot="18900000" flipV="1">
              <a:off x="4957101" y="4052255"/>
              <a:ext cx="1853969" cy="1093090"/>
            </a:xfrm>
            <a:custGeom>
              <a:avLst/>
              <a:gdLst>
                <a:gd name="connsiteX0" fmla="*/ 1329373 w 2658746"/>
                <a:gd name="connsiteY0" fmla="*/ 0 h 1329373"/>
                <a:gd name="connsiteX1" fmla="*/ 2658746 w 2658746"/>
                <a:gd name="connsiteY1" fmla="*/ 1329373 h 1329373"/>
                <a:gd name="connsiteX2" fmla="*/ 1994059 w 2658746"/>
                <a:gd name="connsiteY2" fmla="*/ 1329373 h 1329373"/>
                <a:gd name="connsiteX3" fmla="*/ 1329373 w 2658746"/>
                <a:gd name="connsiteY3" fmla="*/ 664687 h 1329373"/>
                <a:gd name="connsiteX4" fmla="*/ 664687 w 2658746"/>
                <a:gd name="connsiteY4" fmla="*/ 1329373 h 1329373"/>
                <a:gd name="connsiteX5" fmla="*/ 0 w 2658746"/>
                <a:gd name="connsiteY5" fmla="*/ 1329373 h 1329373"/>
                <a:gd name="connsiteX6" fmla="*/ 1329373 w 2658746"/>
                <a:gd name="connsiteY6" fmla="*/ 0 h 1329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58746" h="1329373">
                  <a:moveTo>
                    <a:pt x="1329373" y="0"/>
                  </a:moveTo>
                  <a:cubicBezTo>
                    <a:pt x="2063565" y="0"/>
                    <a:pt x="2658746" y="595181"/>
                    <a:pt x="2658746" y="1329373"/>
                  </a:cubicBezTo>
                  <a:lnTo>
                    <a:pt x="1994059" y="1329373"/>
                  </a:lnTo>
                  <a:cubicBezTo>
                    <a:pt x="1994059" y="962277"/>
                    <a:pt x="1696469" y="664687"/>
                    <a:pt x="1329373" y="664687"/>
                  </a:cubicBezTo>
                  <a:cubicBezTo>
                    <a:pt x="962277" y="664687"/>
                    <a:pt x="664687" y="962277"/>
                    <a:pt x="664687" y="1329373"/>
                  </a:cubicBezTo>
                  <a:lnTo>
                    <a:pt x="0" y="1329373"/>
                  </a:lnTo>
                  <a:cubicBezTo>
                    <a:pt x="0" y="595181"/>
                    <a:pt x="595181" y="0"/>
                    <a:pt x="1329373" y="0"/>
                  </a:cubicBezTo>
                  <a:close/>
                </a:path>
              </a:pathLst>
            </a:custGeom>
            <a:solidFill>
              <a:schemeClr val="bg2">
                <a:lumMod val="50000"/>
                <a:lumOff val="50000"/>
                <a:alpha val="40000"/>
              </a:schemeClr>
            </a:solidFill>
            <a:ln>
              <a:noFill/>
            </a:ln>
            <a:effectLst>
              <a:softEdge rad="190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 rtl="0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54" name="Ovale 53">
              <a:extLst>
                <a:ext uri="{FF2B5EF4-FFF2-40B4-BE49-F238E27FC236}">
                  <a16:creationId xmlns:a16="http://schemas.microsoft.com/office/drawing/2014/main" id="{AA81F353-4C5B-4A37-9846-2C1E2D0FC25F}"/>
                </a:ext>
              </a:extLst>
            </p:cNvPr>
            <p:cNvSpPr/>
            <p:nvPr/>
          </p:nvSpPr>
          <p:spPr>
            <a:xfrm rot="13500000" flipV="1">
              <a:off x="6040374" y="3601683"/>
              <a:ext cx="107098" cy="466589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  <p:sp>
          <p:nvSpPr>
            <p:cNvPr id="55" name="Ovale 54">
              <a:extLst>
                <a:ext uri="{FF2B5EF4-FFF2-40B4-BE49-F238E27FC236}">
                  <a16:creationId xmlns:a16="http://schemas.microsoft.com/office/drawing/2014/main" id="{42B74EA3-11CE-4D3F-99AD-162563447653}"/>
                </a:ext>
              </a:extLst>
            </p:cNvPr>
            <p:cNvSpPr/>
            <p:nvPr/>
          </p:nvSpPr>
          <p:spPr>
            <a:xfrm rot="13500000" flipV="1">
              <a:off x="5059348" y="4582709"/>
              <a:ext cx="107098" cy="466589"/>
            </a:xfrm>
            <a:prstGeom prst="ellipse">
              <a:avLst/>
            </a:prstGeom>
            <a:solidFill>
              <a:schemeClr val="bg2">
                <a:lumMod val="90000"/>
                <a:lumOff val="10000"/>
              </a:schemeClr>
            </a:solidFill>
            <a:ln>
              <a:noFill/>
            </a:ln>
            <a:effectLst>
              <a:innerShdw blurRad="63500" dist="2540000">
                <a:schemeClr val="accent1">
                  <a:lumMod val="60000"/>
                  <a:lumOff val="40000"/>
                  <a:alpha val="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/>
              <a:endParaRPr lang="fr-FR"/>
            </a:p>
          </p:txBody>
        </p:sp>
      </p:grpSp>
      <p:sp>
        <p:nvSpPr>
          <p:cNvPr id="56" name="Espace réservé d’image 55">
            <a:extLst>
              <a:ext uri="{FF2B5EF4-FFF2-40B4-BE49-F238E27FC236}">
                <a16:creationId xmlns:a16="http://schemas.microsoft.com/office/drawing/2014/main" id="{8F41896B-6DDA-4F82-9F74-3EBF93A3CD5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078992" y="1990724"/>
            <a:ext cx="1691640" cy="1435608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57" name="Espace réservé d’image 55">
            <a:extLst>
              <a:ext uri="{FF2B5EF4-FFF2-40B4-BE49-F238E27FC236}">
                <a16:creationId xmlns:a16="http://schemas.microsoft.com/office/drawing/2014/main" id="{EF85499B-C29A-4C8B-922C-7CE4771E352C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3838384" y="1990724"/>
            <a:ext cx="1691640" cy="1435608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58" name="Espace réservé d’image 55">
            <a:extLst>
              <a:ext uri="{FF2B5EF4-FFF2-40B4-BE49-F238E27FC236}">
                <a16:creationId xmlns:a16="http://schemas.microsoft.com/office/drawing/2014/main" id="{F82A1DB8-0AE7-4E17-B07B-FCF45B85EE1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6661976" y="1993392"/>
            <a:ext cx="1691640" cy="1435608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  <a:endParaRPr lang="fr-FR" dirty="0"/>
          </a:p>
        </p:txBody>
      </p:sp>
      <p:sp>
        <p:nvSpPr>
          <p:cNvPr id="59" name="Espace réservé d’image 55">
            <a:extLst>
              <a:ext uri="{FF2B5EF4-FFF2-40B4-BE49-F238E27FC236}">
                <a16:creationId xmlns:a16="http://schemas.microsoft.com/office/drawing/2014/main" id="{A83EEB6C-83B7-471D-B5A4-4071534048D2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9485568" y="1990724"/>
            <a:ext cx="1691640" cy="1435608"/>
          </a:xfrm>
          <a:solidFill>
            <a:schemeClr val="accent5"/>
          </a:solidFill>
        </p:spPr>
        <p:txBody>
          <a:bodyPr rtlCol="0">
            <a:noAutofit/>
          </a:bodyPr>
          <a:lstStyle/>
          <a:p>
            <a:pPr rtl="0"/>
            <a:r>
              <a:rPr lang="fr-FR"/>
              <a:t>Cliquez sur l'icône pour ajouter une image</a:t>
            </a:r>
          </a:p>
        </p:txBody>
      </p:sp>
      <p:sp>
        <p:nvSpPr>
          <p:cNvPr id="63" name="Espace réservé du texte 62">
            <a:extLst>
              <a:ext uri="{FF2B5EF4-FFF2-40B4-BE49-F238E27FC236}">
                <a16:creationId xmlns:a16="http://schemas.microsoft.com/office/drawing/2014/main" id="{17A96A8C-F792-485A-9BB9-4DEDCA0CE6B8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079500" y="3781425"/>
            <a:ext cx="1711325" cy="365760"/>
          </a:xfrm>
        </p:spPr>
        <p:txBody>
          <a:bodyPr rtlCol="0">
            <a:noAutofit/>
          </a:bodyPr>
          <a:lstStyle>
            <a:lvl1pPr>
              <a:buNone/>
              <a:defRPr sz="2000" b="1"/>
            </a:lvl1pPr>
          </a:lstStyle>
          <a:p>
            <a:pPr lvl="0" rtl="0"/>
            <a:r>
              <a:rPr lang="fr-FR"/>
              <a:t>Nom</a:t>
            </a:r>
          </a:p>
        </p:txBody>
      </p:sp>
      <p:sp>
        <p:nvSpPr>
          <p:cNvPr id="61" name="Espace réservé du texte 60">
            <a:extLst>
              <a:ext uri="{FF2B5EF4-FFF2-40B4-BE49-F238E27FC236}">
                <a16:creationId xmlns:a16="http://schemas.microsoft.com/office/drawing/2014/main" id="{6C65AE07-519E-4E3B-8521-621C8343914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78733" y="4232949"/>
            <a:ext cx="1711572" cy="638175"/>
          </a:xfrm>
        </p:spPr>
        <p:txBody>
          <a:bodyPr rtlCol="0">
            <a:noAutofit/>
          </a:bodyPr>
          <a:lstStyle>
            <a:lvl1pPr>
              <a:buNone/>
              <a:defRPr sz="1800"/>
            </a:lvl1pPr>
          </a:lstStyle>
          <a:p>
            <a:pPr lvl="0" rtl="0"/>
            <a:r>
              <a:rPr lang="fr-FR"/>
              <a:t>Titre</a:t>
            </a:r>
          </a:p>
        </p:txBody>
      </p:sp>
      <p:sp>
        <p:nvSpPr>
          <p:cNvPr id="65" name="Espace réservé du texte 62">
            <a:extLst>
              <a:ext uri="{FF2B5EF4-FFF2-40B4-BE49-F238E27FC236}">
                <a16:creationId xmlns:a16="http://schemas.microsoft.com/office/drawing/2014/main" id="{FB878318-C287-428B-8105-429BC4B03F55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839151" y="3781425"/>
            <a:ext cx="1711325" cy="365760"/>
          </a:xfrm>
        </p:spPr>
        <p:txBody>
          <a:bodyPr rtlCol="0">
            <a:noAutofit/>
          </a:bodyPr>
          <a:lstStyle>
            <a:lvl1pPr>
              <a:buNone/>
              <a:defRPr sz="2000" b="1"/>
            </a:lvl1pPr>
          </a:lstStyle>
          <a:p>
            <a:pPr lvl="0" rtl="0"/>
            <a:r>
              <a:rPr lang="fr-FR"/>
              <a:t>Nom</a:t>
            </a:r>
          </a:p>
        </p:txBody>
      </p:sp>
      <p:sp>
        <p:nvSpPr>
          <p:cNvPr id="64" name="Espace réservé du texte 60">
            <a:extLst>
              <a:ext uri="{FF2B5EF4-FFF2-40B4-BE49-F238E27FC236}">
                <a16:creationId xmlns:a16="http://schemas.microsoft.com/office/drawing/2014/main" id="{1465E516-2CEF-4F9E-9375-7D41DCFCBB4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838384" y="4232949"/>
            <a:ext cx="1711572" cy="638175"/>
          </a:xfrm>
        </p:spPr>
        <p:txBody>
          <a:bodyPr rtlCol="0">
            <a:noAutofit/>
          </a:bodyPr>
          <a:lstStyle>
            <a:lvl1pPr>
              <a:buNone/>
              <a:defRPr sz="1800"/>
            </a:lvl1pPr>
          </a:lstStyle>
          <a:p>
            <a:pPr lvl="0" rtl="0"/>
            <a:r>
              <a:rPr lang="fr-FR"/>
              <a:t>Titre</a:t>
            </a:r>
          </a:p>
        </p:txBody>
      </p:sp>
      <p:sp>
        <p:nvSpPr>
          <p:cNvPr id="67" name="Espace réservé du texte 62">
            <a:extLst>
              <a:ext uri="{FF2B5EF4-FFF2-40B4-BE49-F238E27FC236}">
                <a16:creationId xmlns:a16="http://schemas.microsoft.com/office/drawing/2014/main" id="{FE012CE3-36AA-4016-A88E-27BCFFEFD69F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662743" y="3781425"/>
            <a:ext cx="1711325" cy="365760"/>
          </a:xfrm>
        </p:spPr>
        <p:txBody>
          <a:bodyPr rtlCol="0">
            <a:noAutofit/>
          </a:bodyPr>
          <a:lstStyle>
            <a:lvl1pPr>
              <a:buNone/>
              <a:defRPr sz="2000" b="1"/>
            </a:lvl1pPr>
          </a:lstStyle>
          <a:p>
            <a:pPr lvl="0" rtl="0"/>
            <a:r>
              <a:rPr lang="fr-FR"/>
              <a:t>Nom</a:t>
            </a:r>
          </a:p>
        </p:txBody>
      </p:sp>
      <p:sp>
        <p:nvSpPr>
          <p:cNvPr id="66" name="Espace réservé du texte 60">
            <a:extLst>
              <a:ext uri="{FF2B5EF4-FFF2-40B4-BE49-F238E27FC236}">
                <a16:creationId xmlns:a16="http://schemas.microsoft.com/office/drawing/2014/main" id="{8D5671AF-0137-4226-8A84-2784817E519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661976" y="4232949"/>
            <a:ext cx="1711572" cy="638175"/>
          </a:xfrm>
        </p:spPr>
        <p:txBody>
          <a:bodyPr rtlCol="0">
            <a:noAutofit/>
          </a:bodyPr>
          <a:lstStyle>
            <a:lvl1pPr>
              <a:buNone/>
              <a:defRPr sz="1800"/>
            </a:lvl1pPr>
          </a:lstStyle>
          <a:p>
            <a:pPr lvl="0" rtl="0"/>
            <a:r>
              <a:rPr lang="fr-FR"/>
              <a:t>Titre</a:t>
            </a:r>
          </a:p>
        </p:txBody>
      </p:sp>
      <p:sp>
        <p:nvSpPr>
          <p:cNvPr id="69" name="Espace réservé du texte 62">
            <a:extLst>
              <a:ext uri="{FF2B5EF4-FFF2-40B4-BE49-F238E27FC236}">
                <a16:creationId xmlns:a16="http://schemas.microsoft.com/office/drawing/2014/main" id="{DA1587F0-23BF-4FB8-B06C-2B0AA928E931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9433112" y="3787288"/>
            <a:ext cx="1711325" cy="365760"/>
          </a:xfrm>
        </p:spPr>
        <p:txBody>
          <a:bodyPr rtlCol="0">
            <a:noAutofit/>
          </a:bodyPr>
          <a:lstStyle>
            <a:lvl1pPr>
              <a:buNone/>
              <a:defRPr sz="2000" b="1"/>
            </a:lvl1pPr>
          </a:lstStyle>
          <a:p>
            <a:pPr lvl="0" rtl="0"/>
            <a:r>
              <a:rPr lang="fr-FR"/>
              <a:t>Nom</a:t>
            </a:r>
          </a:p>
        </p:txBody>
      </p:sp>
      <p:sp>
        <p:nvSpPr>
          <p:cNvPr id="68" name="Espace réservé du texte 60">
            <a:extLst>
              <a:ext uri="{FF2B5EF4-FFF2-40B4-BE49-F238E27FC236}">
                <a16:creationId xmlns:a16="http://schemas.microsoft.com/office/drawing/2014/main" id="{565C0B22-B5E7-44BB-A17C-7FB5BB5D82BB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9432345" y="4238812"/>
            <a:ext cx="1711572" cy="638175"/>
          </a:xfrm>
        </p:spPr>
        <p:txBody>
          <a:bodyPr rtlCol="0">
            <a:noAutofit/>
          </a:bodyPr>
          <a:lstStyle>
            <a:lvl1pPr>
              <a:buNone/>
              <a:defRPr sz="1800"/>
            </a:lvl1pPr>
          </a:lstStyle>
          <a:p>
            <a:pPr lvl="0" rtl="0"/>
            <a:r>
              <a:rPr lang="fr-FR"/>
              <a:t>Titr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D8661572-1A59-4E3B-BA65-3329E9468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FEF84F1-99FE-4F0B-9E76-F581C2C1B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7B2D769-16B1-43C4-BF14-317553351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5776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0_Contenu 2 colonnes (diapositive de comparaiso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e 11">
            <a:extLst>
              <a:ext uri="{FF2B5EF4-FFF2-40B4-BE49-F238E27FC236}">
                <a16:creationId xmlns:a16="http://schemas.microsoft.com/office/drawing/2014/main" id="{FD65A50E-2F73-4426-8586-9731AFA2D2E0}"/>
              </a:ext>
            </a:extLst>
          </p:cNvPr>
          <p:cNvSpPr>
            <a:spLocks noChangeAspect="1"/>
          </p:cNvSpPr>
          <p:nvPr/>
        </p:nvSpPr>
        <p:spPr>
          <a:xfrm>
            <a:off x="11091612" y="5893466"/>
            <a:ext cx="360000" cy="360000"/>
          </a:xfrm>
          <a:prstGeom prst="ellipse">
            <a:avLst/>
          </a:prstGeom>
          <a:gradFill flip="none" rotWithShape="1">
            <a:gsLst>
              <a:gs pos="100000">
                <a:schemeClr val="bg2">
                  <a:lumMod val="50000"/>
                  <a:lumOff val="50000"/>
                </a:schemeClr>
              </a:gs>
              <a:gs pos="60000">
                <a:schemeClr val="bg2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  <a:effectLst>
            <a:innerShdw blurRad="127000" dist="63500" dir="2700000">
              <a:schemeClr val="accent1">
                <a:lumMod val="60000"/>
                <a:lumOff val="40000"/>
                <a:alpha val="20000"/>
              </a:schemeClr>
            </a:innerShdw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rtl="0"/>
            <a:endParaRPr lang="fr-FR"/>
          </a:p>
        </p:txBody>
      </p:sp>
      <p:sp>
        <p:nvSpPr>
          <p:cNvPr id="11" name="Rectangle 10">
            <a:extLst>
              <a:ext uri="{FF2B5EF4-FFF2-40B4-BE49-F238E27FC236}">
                <a16:creationId xmlns:a16="http://schemas.microsoft.com/office/drawing/2014/main" id="{EB89C080-4102-49AE-BDA9-59A4A67E2486}"/>
              </a:ext>
            </a:extLst>
          </p:cNvPr>
          <p:cNvSpPr/>
          <p:nvPr/>
        </p:nvSpPr>
        <p:spPr>
          <a:xfrm>
            <a:off x="11451612" y="5827878"/>
            <a:ext cx="379049" cy="360000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rtl="0"/>
            <a:endParaRPr lang="fr-FR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DDE62014-F04C-495A-964E-6B888D49C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2" y="549275"/>
            <a:ext cx="11097551" cy="1332000"/>
          </a:xfrm>
        </p:spPr>
        <p:txBody>
          <a:bodyPr vert="horz" wrap="square" lIns="0" tIns="0" rIns="0" bIns="0" rtlCol="0" anchor="t" anchorCtr="0">
            <a:noAutofit/>
          </a:bodyPr>
          <a:lstStyle>
            <a:lvl1pPr>
              <a:defRPr lang="fr-FR" sz="4800" dirty="0"/>
            </a:lvl1pPr>
          </a:lstStyle>
          <a:p>
            <a:pPr lvl="0" rtl="0">
              <a:lnSpc>
                <a:spcPct val="100000"/>
              </a:lnSpc>
            </a:pPr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55DF027-E633-44EE-ACA0-C205930AA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0864" y="1731375"/>
            <a:ext cx="5437186" cy="535354"/>
          </a:xfrm>
        </p:spPr>
        <p:txBody>
          <a:bodyPr rtlCol="0" anchor="b">
            <a:noAutofit/>
          </a:bodyPr>
          <a:lstStyle>
            <a:lvl1pPr marL="0" indent="0">
              <a:buNone/>
              <a:defRPr sz="1400" b="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9BA4F363-FEEF-4CD2-A18E-17AE8D4851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50863" y="2427370"/>
            <a:ext cx="5429114" cy="3515555"/>
          </a:xfrm>
        </p:spPr>
        <p:txBody>
          <a:bodyPr rtlCol="0">
            <a:noAutofit/>
          </a:bodyPr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34E50F8C-4D64-40FD-AE8C-6A1F3C2A84E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212024" y="1731375"/>
            <a:ext cx="5436392" cy="535354"/>
          </a:xfrm>
        </p:spPr>
        <p:txBody>
          <a:bodyPr vert="horz" wrap="square" lIns="0" tIns="0" rIns="0" bIns="0" rtlCol="0" anchor="b">
            <a:noAutofit/>
          </a:bodyPr>
          <a:lstStyle>
            <a:lvl1pPr>
              <a:buNone/>
              <a:defRPr lang="fr-FR" sz="1400" b="0" cap="all" spc="200" baseline="0" dirty="0">
                <a:solidFill>
                  <a:schemeClr val="tx1"/>
                </a:solidFill>
              </a:defRPr>
            </a:lvl1pPr>
          </a:lstStyle>
          <a:p>
            <a:pPr marL="228600" lvl="0" indent="-228600" rt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A7AC943E-DB2B-40E0-907F-8EA1404791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212023" y="2427370"/>
            <a:ext cx="5436391" cy="3515555"/>
          </a:xfrm>
        </p:spPr>
        <p:txBody>
          <a:bodyPr rtlCol="0">
            <a:noAutofit/>
          </a:bodyPr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 rtl="0"/>
            <a:r>
              <a:rPr lang="fr-FR"/>
              <a:t>Cliquez pour modifier les styles du texte du masqu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DDCDCD5B-3F26-4AFA-8BD4-E5D8DD2AF4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Mardi 2 février 20XX</a:t>
            </a:r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3D10D1EE-83A0-4FB5-9B25-8A73DE891A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rtlCol="0">
            <a:noAutofit/>
          </a:bodyPr>
          <a:lstStyle/>
          <a:p>
            <a:pPr rtl="0"/>
            <a:r>
              <a:rPr lang="fr-FR"/>
              <a:t>Exemple de Texte de Pied de page</a:t>
            </a:r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03031C35-2E5B-491D-85ED-DB42A4FE1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rtlCol="0">
            <a:noAutofit/>
          </a:bodyPr>
          <a:lstStyle/>
          <a:p>
            <a:pPr rtl="0"/>
            <a:fld id="{DBA1B0FB-D917-4C8C-928F-313BD683BF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0392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A8028302-E866-455D-8898-5362302754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0863" y="550800"/>
            <a:ext cx="11090275" cy="1333057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lvl="0" rtl="0">
              <a:lnSpc>
                <a:spcPct val="100000"/>
              </a:lnSpc>
            </a:pPr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BC94E72B-F0CF-4BC4-B509-A1C4508BE4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50863" y="2113862"/>
            <a:ext cx="11091600" cy="3978963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lvl="0" rtl="0"/>
            <a:r>
              <a:rPr lang="fr-FR"/>
              <a:t>Modifiez les styles du texte</a:t>
            </a:r>
          </a:p>
          <a:p>
            <a:pPr lvl="1" rtl="0"/>
            <a:r>
              <a:rPr lang="fr-FR"/>
              <a:t>Deuxième niveau</a:t>
            </a:r>
          </a:p>
          <a:p>
            <a:pPr lvl="2" rtl="0"/>
            <a:r>
              <a:rPr lang="fr-FR"/>
              <a:t>Troisième niveau</a:t>
            </a:r>
          </a:p>
          <a:p>
            <a:pPr lvl="3" rtl="0"/>
            <a:r>
              <a:rPr lang="fr-FR"/>
              <a:t>Quatrième niveau</a:t>
            </a:r>
          </a:p>
          <a:p>
            <a:pPr lvl="4" rtl="0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4ACE49D-C22F-4540-AC09-E421D2A2ED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50863" y="6507212"/>
            <a:ext cx="2628900" cy="15388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l">
              <a:defRPr sz="1000">
                <a:solidFill>
                  <a:schemeClr val="tx1">
                    <a:lumMod val="65000"/>
                    <a:alpha val="80000"/>
                  </a:schemeClr>
                </a:solidFill>
              </a:defRPr>
            </a:lvl1pPr>
          </a:lstStyle>
          <a:p>
            <a:pPr rtl="0"/>
            <a:r>
              <a:rPr lang="fr-FR"/>
              <a:t>Mardi 2 février 20XX</a:t>
            </a:r>
            <a:endParaRPr lang="fr-FR" dirty="0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CD5C3BE-317E-49E8-82B5-C8A7EC9C8A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59150" y="6507212"/>
            <a:ext cx="6379210" cy="15388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l">
              <a:defRPr sz="1000">
                <a:solidFill>
                  <a:schemeClr val="tx1">
                    <a:lumMod val="65000"/>
                    <a:alpha val="80000"/>
                  </a:schemeClr>
                </a:solidFill>
              </a:defRPr>
            </a:lvl1pPr>
          </a:lstStyle>
          <a:p>
            <a:pPr rtl="0"/>
            <a:r>
              <a:rPr lang="fr-FR"/>
              <a:t>Exemple de Texte de Pied de page</a:t>
            </a:r>
            <a:endParaRPr lang="fr-FR" dirty="0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5574E12-6C16-431F-B2CE-E4B15916BA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48863" y="6507212"/>
            <a:ext cx="1692274" cy="15388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>
            <a:lvl1pPr algn="r">
              <a:defRPr sz="1000">
                <a:solidFill>
                  <a:schemeClr val="tx1">
                    <a:lumMod val="65000"/>
                    <a:alpha val="80000"/>
                  </a:schemeClr>
                </a:solidFill>
              </a:defRPr>
            </a:lvl1pPr>
          </a:lstStyle>
          <a:p>
            <a:pPr rtl="0"/>
            <a:fld id="{DBA1B0FB-D917-4C8C-928F-313BD683BF39}" type="slidenum">
              <a:rPr lang="fr-FR" smtClean="0"/>
              <a:pPr rtl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125571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33" r:id="rId3"/>
    <p:sldLayoutId id="2147483687" r:id="rId4"/>
    <p:sldLayoutId id="2147483734" r:id="rId5"/>
    <p:sldLayoutId id="2147483686" r:id="rId6"/>
    <p:sldLayoutId id="2147483696" r:id="rId7"/>
    <p:sldLayoutId id="2147483707" r:id="rId8"/>
    <p:sldLayoutId id="2147483689" r:id="rId9"/>
    <p:sldLayoutId id="2147483697" r:id="rId10"/>
    <p:sldLayoutId id="2147483731" r:id="rId11"/>
    <p:sldLayoutId id="2147483693" r:id="rId12"/>
    <p:sldLayoutId id="2147483685" r:id="rId13"/>
    <p:sldLayoutId id="2147483688" r:id="rId14"/>
    <p:sldLayoutId id="2147483691" r:id="rId15"/>
    <p:sldLayoutId id="2147483692" r:id="rId16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fr-FR" sz="4800" kern="1200" dirty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spcAft>
          <a:spcPts val="800"/>
        </a:spcAft>
        <a:buFont typeface="Arial" panose="020B0604020202020204" pitchFamily="34" charset="0"/>
        <a:buChar char="•"/>
        <a:defRPr sz="2000" kern="1200">
          <a:solidFill>
            <a:schemeClr val="tx1">
              <a:alpha val="60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10000"/>
        </a:lnSpc>
        <a:spcBef>
          <a:spcPts val="500"/>
        </a:spcBef>
        <a:spcAft>
          <a:spcPts val="800"/>
        </a:spcAft>
        <a:buFont typeface="Arial" panose="020B0604020202020204" pitchFamily="34" charset="0"/>
        <a:buChar char="•"/>
        <a:defRPr sz="1400" kern="1200">
          <a:solidFill>
            <a:schemeClr val="tx1">
              <a:alpha val="60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10000"/>
        </a:lnSpc>
        <a:spcBef>
          <a:spcPts val="500"/>
        </a:spcBef>
        <a:spcAft>
          <a:spcPts val="800"/>
        </a:spcAft>
        <a:buFont typeface="Arial" panose="020B0604020202020204" pitchFamily="34" charset="0"/>
        <a:buChar char="•"/>
        <a:defRPr sz="1400" kern="1200">
          <a:solidFill>
            <a:schemeClr val="tx1">
              <a:alpha val="6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10000"/>
        </a:lnSpc>
        <a:spcBef>
          <a:spcPts val="500"/>
        </a:spcBef>
        <a:spcAft>
          <a:spcPts val="800"/>
        </a:spcAft>
        <a:buFont typeface="Arial" panose="020B0604020202020204" pitchFamily="34" charset="0"/>
        <a:buChar char="•"/>
        <a:defRPr sz="1400" kern="1200">
          <a:solidFill>
            <a:schemeClr val="tx1">
              <a:alpha val="6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10000"/>
        </a:lnSpc>
        <a:spcBef>
          <a:spcPts val="500"/>
        </a:spcBef>
        <a:spcAft>
          <a:spcPts val="800"/>
        </a:spcAft>
        <a:buFont typeface="Arial" panose="020B0604020202020204" pitchFamily="34" charset="0"/>
        <a:buChar char="•"/>
        <a:defRPr sz="1400" kern="1200">
          <a:solidFill>
            <a:schemeClr val="tx1">
              <a:alpha val="6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2" pos="3840">
          <p15:clr>
            <a:srgbClr val="F26B43"/>
          </p15:clr>
        </p15:guide>
        <p15:guide id="33" orient="horz" pos="2160">
          <p15:clr>
            <a:srgbClr val="F26B43"/>
          </p15:clr>
        </p15:guide>
        <p15:guide id="34" pos="347">
          <p15:clr>
            <a:srgbClr val="F26B43"/>
          </p15:clr>
        </p15:guide>
        <p15:guide id="35" pos="7333">
          <p15:clr>
            <a:srgbClr val="F26B43"/>
          </p15:clr>
        </p15:guide>
        <p15:guide id="36" orient="horz" pos="346">
          <p15:clr>
            <a:srgbClr val="F26B43"/>
          </p15:clr>
        </p15:guide>
        <p15:guide id="37" orient="horz" pos="3974">
          <p15:clr>
            <a:srgbClr val="F26B43"/>
          </p15:clr>
        </p15:guide>
        <p15:guide id="38" pos="824">
          <p15:clr>
            <a:srgbClr val="A4A3A4"/>
          </p15:clr>
        </p15:guide>
        <p15:guide id="39" pos="937">
          <p15:clr>
            <a:srgbClr val="A4A3A4"/>
          </p15:clr>
        </p15:guide>
        <p15:guide id="40" pos="1413">
          <p15:clr>
            <a:srgbClr val="A4A3A4"/>
          </p15:clr>
        </p15:guide>
        <p15:guide id="41" pos="1527">
          <p15:clr>
            <a:srgbClr val="A4A3A4"/>
          </p15:clr>
        </p15:guide>
        <p15:guide id="42" pos="2003">
          <p15:clr>
            <a:srgbClr val="A4A3A4"/>
          </p15:clr>
        </p15:guide>
        <p15:guide id="43" pos="2116">
          <p15:clr>
            <a:srgbClr val="A4A3A4"/>
          </p15:clr>
        </p15:guide>
        <p15:guide id="44" pos="2593">
          <p15:clr>
            <a:srgbClr val="A4A3A4"/>
          </p15:clr>
        </p15:guide>
        <p15:guide id="45" pos="2706">
          <p15:clr>
            <a:srgbClr val="A4A3A4"/>
          </p15:clr>
        </p15:guide>
        <p15:guide id="46" pos="3182">
          <p15:clr>
            <a:srgbClr val="A4A3A4"/>
          </p15:clr>
        </p15:guide>
        <p15:guide id="47" pos="3318">
          <p15:clr>
            <a:srgbClr val="A4A3A4"/>
          </p15:clr>
        </p15:guide>
        <p15:guide id="48" pos="3772">
          <p15:clr>
            <a:srgbClr val="A4A3A4"/>
          </p15:clr>
        </p15:guide>
        <p15:guide id="49" pos="3908">
          <p15:clr>
            <a:srgbClr val="A4A3A4"/>
          </p15:clr>
        </p15:guide>
        <p15:guide id="50" pos="4362">
          <p15:clr>
            <a:srgbClr val="A4A3A4"/>
          </p15:clr>
        </p15:guide>
        <p15:guide id="51" pos="4498">
          <p15:clr>
            <a:srgbClr val="A4A3A4"/>
          </p15:clr>
        </p15:guide>
        <p15:guide id="52" pos="4951">
          <p15:clr>
            <a:srgbClr val="A4A3A4"/>
          </p15:clr>
        </p15:guide>
        <p15:guide id="53" pos="5087">
          <p15:clr>
            <a:srgbClr val="A4A3A4"/>
          </p15:clr>
        </p15:guide>
        <p15:guide id="54" pos="5541">
          <p15:clr>
            <a:srgbClr val="A4A3A4"/>
          </p15:clr>
        </p15:guide>
        <p15:guide id="55" pos="5677">
          <p15:clr>
            <a:srgbClr val="A4A3A4"/>
          </p15:clr>
        </p15:guide>
        <p15:guide id="56" pos="6153">
          <p15:clr>
            <a:srgbClr val="A4A3A4"/>
          </p15:clr>
        </p15:guide>
        <p15:guide id="57" pos="6267">
          <p15:clr>
            <a:srgbClr val="A4A3A4"/>
          </p15:clr>
        </p15:guide>
        <p15:guide id="58" pos="6743">
          <p15:clr>
            <a:srgbClr val="A4A3A4"/>
          </p15:clr>
        </p15:guide>
        <p15:guide id="59" pos="6856">
          <p15:clr>
            <a:srgbClr val="A4A3A4"/>
          </p15:clr>
        </p15:guide>
        <p15:guide id="60" orient="horz" pos="3838">
          <p15:clr>
            <a:srgbClr val="A4A3A4"/>
          </p15:clr>
        </p15:guide>
        <p15:guide id="61" orient="horz" pos="2092">
          <p15:clr>
            <a:srgbClr val="A4A3A4"/>
          </p15:clr>
        </p15:guide>
        <p15:guide id="62" orient="horz" pos="2228">
          <p15:clr>
            <a:srgbClr val="A4A3A4"/>
          </p15:clr>
        </p15:guide>
        <p15:guide id="63" orient="horz" pos="845">
          <p15:clr>
            <a:srgbClr val="A4A3A4"/>
          </p15:clr>
        </p15:guide>
        <p15:guide id="64" orient="horz" pos="958">
          <p15:clr>
            <a:srgbClr val="A4A3A4"/>
          </p15:clr>
        </p15:guide>
        <p15:guide id="65" orient="horz" pos="1480">
          <p15:clr>
            <a:srgbClr val="A4A3A4"/>
          </p15:clr>
        </p15:guide>
        <p15:guide id="66" orient="horz" pos="1593">
          <p15:clr>
            <a:srgbClr val="A4A3A4"/>
          </p15:clr>
        </p15:guide>
        <p15:guide id="67" orient="horz" pos="2727">
          <p15:clr>
            <a:srgbClr val="A4A3A4"/>
          </p15:clr>
        </p15:guide>
        <p15:guide id="68" orient="horz" pos="2840">
          <p15:clr>
            <a:srgbClr val="A4A3A4"/>
          </p15:clr>
        </p15:guide>
        <p15:guide id="69" orient="horz" pos="3339">
          <p15:clr>
            <a:srgbClr val="A4A3A4"/>
          </p15:clr>
        </p15:guide>
        <p15:guide id="70" orient="horz" pos="3475">
          <p15:clr>
            <a:srgbClr val="A4A3A4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../Sites/physique.chimie/Images/Echelle_potentiels_redox.gif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86E938C-9D94-4B05-979A-D39FFC4572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52360" y="0"/>
            <a:ext cx="4739640" cy="2022231"/>
          </a:xfrm>
        </p:spPr>
        <p:txBody>
          <a:bodyPr rtlCol="0" anchor="b" anchorCtr="0">
            <a:normAutofit/>
          </a:bodyPr>
          <a:lstStyle/>
          <a:p>
            <a:pPr algn="ctr" rtl="0"/>
            <a:r>
              <a:rPr lang="fr-FR" dirty="0">
                <a:latin typeface="Comic Sans MS" panose="030F0702030302020204" pitchFamily="66" charset="0"/>
              </a:rPr>
              <a:t>REACTIONS D’OXYDO-REDUCTION</a:t>
            </a:r>
          </a:p>
        </p:txBody>
      </p:sp>
      <p:pic>
        <p:nvPicPr>
          <p:cNvPr id="14" name="Espace réservé d’image 13" descr="Arrière-plan numérique Point de données">
            <a:extLst>
              <a:ext uri="{FF2B5EF4-FFF2-40B4-BE49-F238E27FC236}">
                <a16:creationId xmlns:a16="http://schemas.microsoft.com/office/drawing/2014/main" id="{9A8AD548-922D-4E1D-B19C-5F6E808B8160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7452360" cy="6858000"/>
          </a:xfrm>
        </p:spPr>
      </p:pic>
      <p:sp>
        <p:nvSpPr>
          <p:cNvPr id="6" name="Sous-titre 22">
            <a:extLst>
              <a:ext uri="{FF2B5EF4-FFF2-40B4-BE49-F238E27FC236}">
                <a16:creationId xmlns:a16="http://schemas.microsoft.com/office/drawing/2014/main" id="{32F868F7-BF30-5093-E588-A08C2505FF80}"/>
              </a:ext>
            </a:extLst>
          </p:cNvPr>
          <p:cNvSpPr txBox="1">
            <a:spLocks/>
          </p:cNvSpPr>
          <p:nvPr/>
        </p:nvSpPr>
        <p:spPr>
          <a:xfrm>
            <a:off x="7452360" y="5822830"/>
            <a:ext cx="4739640" cy="1035169"/>
          </a:xfrm>
          <a:prstGeom prst="rect">
            <a:avLst/>
          </a:prstGeom>
        </p:spPr>
        <p:txBody>
          <a:bodyPr rtlCol="0"/>
          <a:lstStyle>
            <a:lvl1pPr marL="228600" indent="-228600" algn="l" defTabSz="914400" rtl="0" eaLnBrk="1" latinLnBrk="0" hangingPunct="1">
              <a:lnSpc>
                <a:spcPct val="110000"/>
              </a:lnSpc>
              <a:spcBef>
                <a:spcPts val="10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alpha val="6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alpha val="6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alpha val="6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alpha val="6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ts val="500"/>
              </a:spcBef>
              <a:spcAft>
                <a:spcPts val="800"/>
              </a:spcAft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alpha val="6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dirty="0">
                <a:latin typeface="Comic Sans MS" panose="030F0702030302020204" pitchFamily="66" charset="0"/>
              </a:rPr>
              <a:t>Prof-TC</a:t>
            </a:r>
          </a:p>
          <a:p>
            <a:pPr marL="0" indent="0" algn="ctr">
              <a:buNone/>
            </a:pPr>
            <a:r>
              <a:rPr lang="fr-FR" dirty="0">
                <a:latin typeface="Comic Sans MS" panose="030F0702030302020204" pitchFamily="66" charset="0"/>
              </a:rPr>
              <a:t>www.prof-tc.fr</a:t>
            </a:r>
          </a:p>
        </p:txBody>
      </p:sp>
    </p:spTree>
    <p:extLst>
      <p:ext uri="{BB962C8B-B14F-4D97-AF65-F5344CB8AC3E}">
        <p14:creationId xmlns:p14="http://schemas.microsoft.com/office/powerpoint/2010/main" val="752814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B98AAF77-A3A7-D20D-AE50-F3F730203920}"/>
              </a:ext>
            </a:extLst>
          </p:cNvPr>
          <p:cNvSpPr txBox="1"/>
          <p:nvPr/>
        </p:nvSpPr>
        <p:spPr>
          <a:xfrm>
            <a:off x="0" y="0"/>
            <a:ext cx="12192000" cy="594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5 </a:t>
            </a: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- Composés à la fois oxydant et réducteur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3EFFBF55-E0A1-315C-A094-52C4404A967F}"/>
              </a:ext>
            </a:extLst>
          </p:cNvPr>
          <p:cNvSpPr txBox="1"/>
          <p:nvPr/>
        </p:nvSpPr>
        <p:spPr>
          <a:xfrm>
            <a:off x="0" y="715666"/>
            <a:ext cx="12192000" cy="966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ertaines espèces chimiques peuvent être à la fois des oxydants et des réducteurs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n dira alors qu'il s'agira d'une espèce amphotère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B4DC58ED-4717-5F6F-81FC-2F3FBD474154}"/>
              </a:ext>
            </a:extLst>
          </p:cNvPr>
          <p:cNvSpPr txBox="1"/>
          <p:nvPr/>
        </p:nvSpPr>
        <p:spPr>
          <a:xfrm>
            <a:off x="0" y="1990293"/>
            <a:ext cx="12192000" cy="42441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ion ferreux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se comporte parfois comme un réducteur, parfois comme un oxydant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24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ion ferreux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st le réducteur du couple oxydant/réducteur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/ 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24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ion ferreux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st l'oxydant du couple oxydant/réducteur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/ Fe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2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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Fe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519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17E70D75-A6AE-860A-3B6A-BA2BA9C22C06}"/>
              </a:ext>
            </a:extLst>
          </p:cNvPr>
          <p:cNvSpPr txBox="1"/>
          <p:nvPr/>
        </p:nvSpPr>
        <p:spPr>
          <a:xfrm>
            <a:off x="0" y="2026855"/>
            <a:ext cx="12192000" cy="3453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eau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se comporte parfois comme un réducteur, parfois comme un oxydant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24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eau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st l'oxydant du couple oxydant/réducteur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/ 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2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HO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24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eau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st le réducteur du couple oxydant/réducteur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/ 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4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4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6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3DC6DE40-843B-FC0C-43D5-83CC72582A90}"/>
              </a:ext>
            </a:extLst>
          </p:cNvPr>
          <p:cNvSpPr txBox="1"/>
          <p:nvPr/>
        </p:nvSpPr>
        <p:spPr>
          <a:xfrm>
            <a:off x="0" y="0"/>
            <a:ext cx="12192000" cy="594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5 </a:t>
            </a: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- Composés à la fois oxydant et réducteur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111D4F82-DF7E-E75D-0772-B8BD3CB0E816}"/>
              </a:ext>
            </a:extLst>
          </p:cNvPr>
          <p:cNvSpPr txBox="1"/>
          <p:nvPr/>
        </p:nvSpPr>
        <p:spPr>
          <a:xfrm>
            <a:off x="0" y="715666"/>
            <a:ext cx="12192000" cy="9669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ertaines espèces chimiques peuvent être à la fois des oxydants et des réducteurs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n dira alors qu'il s'agira d'une espèce amphotère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0101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9CF94A07-973C-DD20-AB85-25EF729E6DEB}"/>
              </a:ext>
            </a:extLst>
          </p:cNvPr>
          <p:cNvSpPr txBox="1"/>
          <p:nvPr/>
        </p:nvSpPr>
        <p:spPr>
          <a:xfrm>
            <a:off x="0" y="0"/>
            <a:ext cx="12192000" cy="594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 - Conclusion sur les réactions d'oxydo-réduction</a:t>
            </a:r>
            <a:endParaRPr lang="fr-FR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F42DBF78-77ED-C060-2D71-F7A689FF3219}"/>
              </a:ext>
            </a:extLst>
          </p:cNvPr>
          <p:cNvSpPr txBox="1"/>
          <p:nvPr/>
        </p:nvSpPr>
        <p:spPr>
          <a:xfrm>
            <a:off x="0" y="839669"/>
            <a:ext cx="12192000" cy="55488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Toute réaction d'oxydoréduction fait intervenir l'oxydant d'un coupl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xydant 1/Réducteur 1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qui reçoit un ou plusieurs électrons donnés par le réducteur autre coupl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xydant 2/Réducteur 2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xydant 1 + n e</a:t>
            </a:r>
            <a:r>
              <a:rPr lang="fr-FR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</a:t>
            </a:r>
            <a:r>
              <a:rPr lang="fr-FR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Réducteur 1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Réducteur 2</a:t>
            </a:r>
            <a:r>
              <a:rPr lang="fr-FR" sz="32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</a:t>
            </a:r>
            <a:r>
              <a:rPr lang="en-GB" sz="3200" b="1" baseline="300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xydant 2 + n e</a:t>
            </a:r>
            <a:r>
              <a:rPr lang="fr-FR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équation de toute réaction d'oxydoréduction s'écrit donc: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xydant 1 + Réducteur 2 </a:t>
            </a:r>
            <a:r>
              <a:rPr lang="fr-FR" sz="32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</a:t>
            </a:r>
            <a:r>
              <a:rPr lang="fr-FR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Réducteur 1 + Oxydant 2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0010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F3CCEC6B-A70C-92E8-ED0C-1EB8CB8A4727}"/>
              </a:ext>
            </a:extLst>
          </p:cNvPr>
          <p:cNvSpPr txBox="1"/>
          <p:nvPr/>
        </p:nvSpPr>
        <p:spPr>
          <a:xfrm>
            <a:off x="-1" y="213852"/>
            <a:ext cx="9468465" cy="21524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Pour savoir quelle réaction d'oxydoréduction aura lieu entre deux couples d'oxydant/réducteur, on utilise la règle du gamma direct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solidFill>
                  <a:srgbClr val="0070C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Dans une réaction spontanée, l’oxydant le plus fort des deux couples réagit avec le réducteur le plus fort des deux couples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038DC64C-C611-DD22-A4BD-8A67BC008A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610" y="56534"/>
            <a:ext cx="2416777" cy="264733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6F53B334-88FB-8E74-98DD-C328BCD82FEC}"/>
              </a:ext>
            </a:extLst>
          </p:cNvPr>
          <p:cNvSpPr txBox="1"/>
          <p:nvPr/>
        </p:nvSpPr>
        <p:spPr>
          <a:xfrm>
            <a:off x="-1" y="2515813"/>
            <a:ext cx="890802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'échelle ci-contre montre qu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Na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réagissent de façon naturelle en donnan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Na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(un gamma direct joint les réactifs et les produits). Par contre,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Na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ne réagissent pas (gamma indirect)</a:t>
            </a:r>
            <a:endParaRPr lang="fr-FR" sz="2400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3C269CD5-7222-A392-E5DB-977F55F5C500}"/>
              </a:ext>
            </a:extLst>
          </p:cNvPr>
          <p:cNvSpPr txBox="1"/>
          <p:nvPr/>
        </p:nvSpPr>
        <p:spPr>
          <a:xfrm>
            <a:off x="-1" y="4234985"/>
            <a:ext cx="8908025" cy="10859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a réaction spontanée s'écrit alors: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l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Na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fr-FR" sz="32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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 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HO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Na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709150FC-13D4-25E5-542B-868EC9C036A1}"/>
              </a:ext>
            </a:extLst>
          </p:cNvPr>
          <p:cNvSpPr txBox="1"/>
          <p:nvPr/>
        </p:nvSpPr>
        <p:spPr>
          <a:xfrm>
            <a:off x="-1" y="5666910"/>
            <a:ext cx="890802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'est une réaction dangereuse car elle est violente. Le dihydrogène peut s'enflammer au contact de l'oxygène de l'air</a:t>
            </a:r>
            <a:endParaRPr lang="fr-FR" sz="2400" dirty="0"/>
          </a:p>
        </p:txBody>
      </p:sp>
      <p:pic>
        <p:nvPicPr>
          <p:cNvPr id="12" name="Picture 17">
            <a:extLst>
              <a:ext uri="{FF2B5EF4-FFF2-40B4-BE49-F238E27FC236}">
                <a16:creationId xmlns:a16="http://schemas.microsoft.com/office/drawing/2014/main" id="{D2B8DD50-5129-1CDE-E370-925E320B0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8024" y="2866104"/>
            <a:ext cx="3102795" cy="391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orme libre : forme 13">
            <a:extLst>
              <a:ext uri="{FF2B5EF4-FFF2-40B4-BE49-F238E27FC236}">
                <a16:creationId xmlns:a16="http://schemas.microsoft.com/office/drawing/2014/main" id="{46D6FD18-C189-4E8E-D563-B0231375C72D}"/>
              </a:ext>
            </a:extLst>
          </p:cNvPr>
          <p:cNvSpPr/>
          <p:nvPr/>
        </p:nvSpPr>
        <p:spPr>
          <a:xfrm>
            <a:off x="9989521" y="5555226"/>
            <a:ext cx="1170092" cy="894736"/>
          </a:xfrm>
          <a:custGeom>
            <a:avLst/>
            <a:gdLst>
              <a:gd name="connsiteX0" fmla="*/ 56948 w 1547343"/>
              <a:gd name="connsiteY0" fmla="*/ 0 h 699029"/>
              <a:gd name="connsiteX1" fmla="*/ 1536498 w 1547343"/>
              <a:gd name="connsiteY1" fmla="*/ 476250 h 699029"/>
              <a:gd name="connsiteX2" fmla="*/ 691948 w 1547343"/>
              <a:gd name="connsiteY2" fmla="*/ 698500 h 699029"/>
              <a:gd name="connsiteX3" fmla="*/ 18848 w 1547343"/>
              <a:gd name="connsiteY3" fmla="*/ 520700 h 699029"/>
              <a:gd name="connsiteX4" fmla="*/ 1453948 w 1547343"/>
              <a:gd name="connsiteY4" fmla="*/ 12700 h 699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7343" h="699029">
                <a:moveTo>
                  <a:pt x="56948" y="0"/>
                </a:moveTo>
                <a:cubicBezTo>
                  <a:pt x="743806" y="179916"/>
                  <a:pt x="1430665" y="359833"/>
                  <a:pt x="1536498" y="476250"/>
                </a:cubicBezTo>
                <a:cubicBezTo>
                  <a:pt x="1642331" y="592667"/>
                  <a:pt x="944889" y="691092"/>
                  <a:pt x="691948" y="698500"/>
                </a:cubicBezTo>
                <a:cubicBezTo>
                  <a:pt x="439007" y="705908"/>
                  <a:pt x="-108152" y="635000"/>
                  <a:pt x="18848" y="520700"/>
                </a:cubicBezTo>
                <a:cubicBezTo>
                  <a:pt x="145848" y="406400"/>
                  <a:pt x="799898" y="209550"/>
                  <a:pt x="1453948" y="12700"/>
                </a:cubicBezTo>
              </a:path>
            </a:pathLst>
          </a:custGeom>
          <a:noFill/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83145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ZoneTexte 1">
            <a:extLst>
              <a:ext uri="{FF2B5EF4-FFF2-40B4-BE49-F238E27FC236}">
                <a16:creationId xmlns:a16="http://schemas.microsoft.com/office/drawing/2014/main" id="{3D04CB44-2246-B6A9-186B-114BA9C74C27}"/>
              </a:ext>
            </a:extLst>
          </p:cNvPr>
          <p:cNvSpPr txBox="1"/>
          <p:nvPr/>
        </p:nvSpPr>
        <p:spPr>
          <a:xfrm>
            <a:off x="0" y="0"/>
            <a:ext cx="12192000" cy="594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7</a:t>
            </a: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 - Action d'une solution d'acide chlorhydrique sur le zinc</a:t>
            </a:r>
            <a:endParaRPr lang="fr-FR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093FCDCA-61B2-CBCC-4364-91E065351AF7}"/>
              </a:ext>
            </a:extLst>
          </p:cNvPr>
          <p:cNvSpPr txBox="1"/>
          <p:nvPr/>
        </p:nvSpPr>
        <p:spPr>
          <a:xfrm>
            <a:off x="0" y="682256"/>
            <a:ext cx="8634046" cy="3045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es ions chlorur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 présents dans la solution d'acide chlorhydriqu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C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 sont passifs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es atomes de zinc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perdent, chacun, deux électrons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t se transforment en ions zinc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es ions hydrogèn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provenant des ions oxonium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 gagnent chacun un électrons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t se transforment en molécules de dihydrogèn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g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7F9DD990-8358-33BF-80E1-A9D4D19DB804}"/>
              </a:ext>
            </a:extLst>
          </p:cNvPr>
          <p:cNvGrpSpPr>
            <a:grpSpLocks/>
          </p:cNvGrpSpPr>
          <p:nvPr/>
        </p:nvGrpSpPr>
        <p:grpSpPr bwMode="auto">
          <a:xfrm>
            <a:off x="8862651" y="788065"/>
            <a:ext cx="3267810" cy="2807696"/>
            <a:chOff x="7827" y="7729"/>
            <a:chExt cx="3252" cy="3257"/>
          </a:xfrm>
        </p:grpSpPr>
        <p:pic>
          <p:nvPicPr>
            <p:cNvPr id="1027" name="Picture 3">
              <a:extLst>
                <a:ext uri="{FF2B5EF4-FFF2-40B4-BE49-F238E27FC236}">
                  <a16:creationId xmlns:a16="http://schemas.microsoft.com/office/drawing/2014/main" id="{4AE0CEBB-5439-BFFE-16F5-E65048E717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7" y="7729"/>
              <a:ext cx="3223" cy="32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483A7EEC-9312-1669-DDB5-3D8B533FB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75" y="9287"/>
              <a:ext cx="1368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aphicFrame>
          <p:nvGraphicFramePr>
            <p:cNvPr id="7" name="Objet 6">
              <a:extLst>
                <a:ext uri="{FF2B5EF4-FFF2-40B4-BE49-F238E27FC236}">
                  <a16:creationId xmlns:a16="http://schemas.microsoft.com/office/drawing/2014/main" id="{AE4AD920-55CE-8F67-6346-12D4F509C2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18" y="9173"/>
            <a:ext cx="147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icture" r:id="rId3" imgW="934200" imgH="291960" progId="Word.Picture.8">
                    <p:embed/>
                  </p:oleObj>
                </mc:Choice>
                <mc:Fallback>
                  <p:oleObj name="Picture" r:id="rId3" imgW="934200" imgH="291960" progId="Word.Picture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8" y="9173"/>
                          <a:ext cx="1473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5562D802-0F50-0A36-CB83-B05A0413F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6" y="10484"/>
              <a:ext cx="399" cy="2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9" name="Rectangle 7">
              <a:extLst>
                <a:ext uri="{FF2B5EF4-FFF2-40B4-BE49-F238E27FC236}">
                  <a16:creationId xmlns:a16="http://schemas.microsoft.com/office/drawing/2014/main" id="{DC26E888-09C0-D6EB-6590-0599E0D72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98" y="8945"/>
              <a:ext cx="342" cy="3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aphicFrame>
          <p:nvGraphicFramePr>
            <p:cNvPr id="10" name="Objet 9">
              <a:extLst>
                <a:ext uri="{FF2B5EF4-FFF2-40B4-BE49-F238E27FC236}">
                  <a16:creationId xmlns:a16="http://schemas.microsoft.com/office/drawing/2014/main" id="{0BDC687A-960E-BD7D-C944-1F0BBF8460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98" y="10427"/>
            <a:ext cx="46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8" y="10427"/>
                          <a:ext cx="461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t 10">
              <a:extLst>
                <a:ext uri="{FF2B5EF4-FFF2-40B4-BE49-F238E27FC236}">
                  <a16:creationId xmlns:a16="http://schemas.microsoft.com/office/drawing/2014/main" id="{37F3FBDD-4DA2-6FAC-F438-E1A1D3CE63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98" y="9002"/>
            <a:ext cx="481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4560" imgH="241200" progId="Equation.DSMT4">
                    <p:embed/>
                  </p:oleObj>
                </mc:Choice>
                <mc:Fallback>
                  <p:oleObj name="Equation" r:id="rId7" imgW="30456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8" y="9002"/>
                          <a:ext cx="481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Tableau 11">
            <a:extLst>
              <a:ext uri="{FF2B5EF4-FFF2-40B4-BE49-F238E27FC236}">
                <a16:creationId xmlns:a16="http://schemas.microsoft.com/office/drawing/2014/main" id="{4E51FEE0-CC0B-B98D-E011-DDF7E3001D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5735630"/>
              </p:ext>
            </p:extLst>
          </p:nvPr>
        </p:nvGraphicFramePr>
        <p:xfrm>
          <a:off x="347419" y="3920928"/>
          <a:ext cx="11497162" cy="276841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386483">
                  <a:extLst>
                    <a:ext uri="{9D8B030D-6E8A-4147-A177-3AD203B41FA5}">
                      <a16:colId xmlns:a16="http://schemas.microsoft.com/office/drawing/2014/main" val="24298865"/>
                    </a:ext>
                  </a:extLst>
                </a:gridCol>
                <a:gridCol w="2071947">
                  <a:extLst>
                    <a:ext uri="{9D8B030D-6E8A-4147-A177-3AD203B41FA5}">
                      <a16:colId xmlns:a16="http://schemas.microsoft.com/office/drawing/2014/main" val="19915863"/>
                    </a:ext>
                  </a:extLst>
                </a:gridCol>
                <a:gridCol w="448409">
                  <a:extLst>
                    <a:ext uri="{9D8B030D-6E8A-4147-A177-3AD203B41FA5}">
                      <a16:colId xmlns:a16="http://schemas.microsoft.com/office/drawing/2014/main" val="867858028"/>
                    </a:ext>
                  </a:extLst>
                </a:gridCol>
                <a:gridCol w="1978269">
                  <a:extLst>
                    <a:ext uri="{9D8B030D-6E8A-4147-A177-3AD203B41FA5}">
                      <a16:colId xmlns:a16="http://schemas.microsoft.com/office/drawing/2014/main" val="3758545305"/>
                    </a:ext>
                  </a:extLst>
                </a:gridCol>
                <a:gridCol w="1047307">
                  <a:extLst>
                    <a:ext uri="{9D8B030D-6E8A-4147-A177-3AD203B41FA5}">
                      <a16:colId xmlns:a16="http://schemas.microsoft.com/office/drawing/2014/main" val="3788957730"/>
                    </a:ext>
                  </a:extLst>
                </a:gridCol>
                <a:gridCol w="1986039">
                  <a:extLst>
                    <a:ext uri="{9D8B030D-6E8A-4147-A177-3AD203B41FA5}">
                      <a16:colId xmlns:a16="http://schemas.microsoft.com/office/drawing/2014/main" val="2668778351"/>
                    </a:ext>
                  </a:extLst>
                </a:gridCol>
                <a:gridCol w="562708">
                  <a:extLst>
                    <a:ext uri="{9D8B030D-6E8A-4147-A177-3AD203B41FA5}">
                      <a16:colId xmlns:a16="http://schemas.microsoft.com/office/drawing/2014/main" val="2637196980"/>
                    </a:ext>
                  </a:extLst>
                </a:gridCol>
                <a:gridCol w="2016000">
                  <a:extLst>
                    <a:ext uri="{9D8B030D-6E8A-4147-A177-3AD203B41FA5}">
                      <a16:colId xmlns:a16="http://schemas.microsoft.com/office/drawing/2014/main" val="3304858814"/>
                    </a:ext>
                  </a:extLst>
                </a:gridCol>
              </a:tblGrid>
              <a:tr h="24930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ple Zn</a:t>
                      </a:r>
                      <a:r>
                        <a:rPr lang="fr-FR" sz="24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Zn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 e</a:t>
                      </a:r>
                      <a:r>
                        <a:rPr lang="fr-FR" sz="24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0745330"/>
                  </a:ext>
                </a:extLst>
              </a:tr>
              <a:tr h="186627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1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1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7197880"/>
                  </a:ext>
                </a:extLst>
              </a:tr>
              <a:tr h="24930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ple</a:t>
                      </a:r>
                      <a:r>
                        <a:rPr lang="fr-FR" sz="24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H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 e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H</a:t>
                      </a:r>
                      <a:r>
                        <a:rPr lang="fr-FR" sz="24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fr-FR" sz="24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400" b="1" baseline="-25000" dirty="0" err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4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fr-FR" sz="24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(g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2129000"/>
                  </a:ext>
                </a:extLst>
              </a:tr>
              <a:tr h="186627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2072473"/>
                  </a:ext>
                </a:extLst>
              </a:tr>
              <a:tr h="2493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H</a:t>
                      </a:r>
                      <a:r>
                        <a:rPr lang="fr-FR" sz="24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fr-FR" sz="24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400" b="1" baseline="-25000" dirty="0" err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4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fr-FR" sz="24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(g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69707901"/>
                  </a:ext>
                </a:extLst>
              </a:tr>
              <a:tr h="1866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1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2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1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1509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09538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ZoneTexte 1">
            <a:extLst>
              <a:ext uri="{FF2B5EF4-FFF2-40B4-BE49-F238E27FC236}">
                <a16:creationId xmlns:a16="http://schemas.microsoft.com/office/drawing/2014/main" id="{FFD7E284-198A-E09F-6CE4-A3555DA8E761}"/>
              </a:ext>
            </a:extLst>
          </p:cNvPr>
          <p:cNvSpPr txBox="1"/>
          <p:nvPr/>
        </p:nvSpPr>
        <p:spPr>
          <a:xfrm>
            <a:off x="0" y="0"/>
            <a:ext cx="12192000" cy="5906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 - Réduction des ions cuivrique par le métal zinc</a:t>
            </a:r>
            <a:endParaRPr lang="fr-FR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83D93094-9224-3F38-CBD5-118410CF4706}"/>
              </a:ext>
            </a:extLst>
          </p:cNvPr>
          <p:cNvSpPr txBox="1"/>
          <p:nvPr/>
        </p:nvSpPr>
        <p:spPr>
          <a:xfrm>
            <a:off x="-1464" y="753851"/>
            <a:ext cx="8046426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n réalise l'expérience schématisée ci-contre. Une plaque de zinc métallique est plongée dans une solution aqueuse de sulfate de cuivre (II)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uS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de couleur bleutée</a:t>
            </a:r>
            <a:r>
              <a:rPr lang="fr-FR" sz="2400" dirty="0"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près quelques minutes, on observe la disparition de la couleur bleue des ions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et un dépôt de cuivre roug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u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 sur la plaque de zinc. Si on verse de la soude dans la solution, on observe un précipité blanc d’hydroxyde de zinc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n(OH)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(s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82A48437-87D2-7555-8E23-453C3BB0A0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9596" y="797811"/>
            <a:ext cx="4082404" cy="3325780"/>
          </a:xfrm>
          <a:prstGeom prst="rect">
            <a:avLst/>
          </a:prstGeom>
        </p:spPr>
      </p:pic>
      <p:graphicFrame>
        <p:nvGraphicFramePr>
          <p:cNvPr id="7" name="Tableau 6">
            <a:extLst>
              <a:ext uri="{FF2B5EF4-FFF2-40B4-BE49-F238E27FC236}">
                <a16:creationId xmlns:a16="http://schemas.microsoft.com/office/drawing/2014/main" id="{41BD3973-8DE9-8C7D-887C-B8A79B8BD6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9652036"/>
              </p:ext>
            </p:extLst>
          </p:nvPr>
        </p:nvGraphicFramePr>
        <p:xfrm>
          <a:off x="392662" y="4258686"/>
          <a:ext cx="11406676" cy="227546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386483">
                  <a:extLst>
                    <a:ext uri="{9D8B030D-6E8A-4147-A177-3AD203B41FA5}">
                      <a16:colId xmlns:a16="http://schemas.microsoft.com/office/drawing/2014/main" val="2085691338"/>
                    </a:ext>
                  </a:extLst>
                </a:gridCol>
                <a:gridCol w="2045570">
                  <a:extLst>
                    <a:ext uri="{9D8B030D-6E8A-4147-A177-3AD203B41FA5}">
                      <a16:colId xmlns:a16="http://schemas.microsoft.com/office/drawing/2014/main" val="1136323835"/>
                    </a:ext>
                  </a:extLst>
                </a:gridCol>
                <a:gridCol w="360485">
                  <a:extLst>
                    <a:ext uri="{9D8B030D-6E8A-4147-A177-3AD203B41FA5}">
                      <a16:colId xmlns:a16="http://schemas.microsoft.com/office/drawing/2014/main" val="399909412"/>
                    </a:ext>
                  </a:extLst>
                </a:gridCol>
                <a:gridCol w="1837592">
                  <a:extLst>
                    <a:ext uri="{9D8B030D-6E8A-4147-A177-3AD203B41FA5}">
                      <a16:colId xmlns:a16="http://schemas.microsoft.com/office/drawing/2014/main" val="1596044033"/>
                    </a:ext>
                  </a:extLst>
                </a:gridCol>
                <a:gridCol w="896815">
                  <a:extLst>
                    <a:ext uri="{9D8B030D-6E8A-4147-A177-3AD203B41FA5}">
                      <a16:colId xmlns:a16="http://schemas.microsoft.com/office/drawing/2014/main" val="523434468"/>
                    </a:ext>
                  </a:extLst>
                </a:gridCol>
                <a:gridCol w="2118946">
                  <a:extLst>
                    <a:ext uri="{9D8B030D-6E8A-4147-A177-3AD203B41FA5}">
                      <a16:colId xmlns:a16="http://schemas.microsoft.com/office/drawing/2014/main" val="1055147796"/>
                    </a:ext>
                  </a:extLst>
                </a:gridCol>
                <a:gridCol w="501162">
                  <a:extLst>
                    <a:ext uri="{9D8B030D-6E8A-4147-A177-3AD203B41FA5}">
                      <a16:colId xmlns:a16="http://schemas.microsoft.com/office/drawing/2014/main" val="300250304"/>
                    </a:ext>
                  </a:extLst>
                </a:gridCol>
                <a:gridCol w="2259623">
                  <a:extLst>
                    <a:ext uri="{9D8B030D-6E8A-4147-A177-3AD203B41FA5}">
                      <a16:colId xmlns:a16="http://schemas.microsoft.com/office/drawing/2014/main" val="2452074789"/>
                    </a:ext>
                  </a:extLst>
                </a:gridCol>
              </a:tblGrid>
              <a:tr h="24930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ple Zn</a:t>
                      </a:r>
                      <a:r>
                        <a:rPr lang="fr-FR" sz="24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Zn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 e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6029035"/>
                  </a:ext>
                </a:extLst>
              </a:tr>
              <a:tr h="186627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1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1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1028065"/>
                  </a:ext>
                </a:extLst>
              </a:tr>
              <a:tr h="24930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ple</a:t>
                      </a:r>
                      <a:r>
                        <a:rPr lang="fr-FR" sz="24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Cu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 e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5116708"/>
                  </a:ext>
                </a:extLst>
              </a:tr>
              <a:tr h="186627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2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2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1629168"/>
                  </a:ext>
                </a:extLst>
              </a:tr>
              <a:tr h="2493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Zn</a:t>
                      </a:r>
                      <a:r>
                        <a:rPr lang="fr-FR" sz="24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u</a:t>
                      </a:r>
                      <a:r>
                        <a:rPr lang="fr-FR" sz="24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7487912"/>
                  </a:ext>
                </a:extLst>
              </a:tr>
              <a:tr h="1866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1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2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1</a:t>
                      </a:r>
                      <a:endParaRPr lang="fr-FR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 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2</a:t>
                      </a:r>
                      <a:endParaRPr lang="fr-F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05041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66941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69596B34-57E1-0275-06BD-A9C34B13E406}"/>
              </a:ext>
            </a:extLst>
          </p:cNvPr>
          <p:cNvSpPr txBox="1"/>
          <p:nvPr/>
        </p:nvSpPr>
        <p:spPr>
          <a:xfrm>
            <a:off x="-1464" y="0"/>
            <a:ext cx="12193464" cy="5318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solidFill>
                  <a:srgbClr val="FF0000"/>
                </a:solidFill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9 </a:t>
            </a:r>
            <a:r>
              <a:rPr lang="fr-FR" sz="28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- Réduction des ions permanganates par les ions fer II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5C3B3791-5740-D898-8601-47E58DB895F8}"/>
              </a:ext>
            </a:extLst>
          </p:cNvPr>
          <p:cNvSpPr txBox="1"/>
          <p:nvPr/>
        </p:nvSpPr>
        <p:spPr>
          <a:xfrm>
            <a:off x="0" y="527423"/>
            <a:ext cx="12192000" cy="31479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Dans un bécher on me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10 </a:t>
            </a:r>
            <a:r>
              <a:rPr lang="fr-FR" sz="2400" b="1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mL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d'une solution de concentration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 = 0,1 mol.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de permanganate de potassium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Mn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, acidifié par quelques gouttes d'acide sulfurique concentré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H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S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e mélange possède la couleur violette des ions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Mn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On ajoute progressivement une solution de concentration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C = 0,1 mol.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de sulfate ferreux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S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a couleur violette finit par disparaître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Image 5" descr="Une image contenant texte, intérieur&#10;&#10;Description générée automatiquement">
            <a:extLst>
              <a:ext uri="{FF2B5EF4-FFF2-40B4-BE49-F238E27FC236}">
                <a16:creationId xmlns:a16="http://schemas.microsoft.com/office/drawing/2014/main" id="{69321A98-4DEB-3FFF-9814-F38767D49D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520" y="3675401"/>
            <a:ext cx="7103496" cy="30617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795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62FFD4FB-4E40-E5EB-CEEF-88CF1F5683FB}"/>
              </a:ext>
            </a:extLst>
          </p:cNvPr>
          <p:cNvSpPr txBox="1"/>
          <p:nvPr/>
        </p:nvSpPr>
        <p:spPr>
          <a:xfrm>
            <a:off x="-1464" y="0"/>
            <a:ext cx="12193464" cy="8643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Les ions fer (II)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se sont transformés en ions fer (III)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 Ils ont été oxydés par les ions permanganat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Mn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D96F3F0E-DA53-8844-42AE-FE28BE287D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118795"/>
              </p:ext>
            </p:extLst>
          </p:nvPr>
        </p:nvGraphicFramePr>
        <p:xfrm>
          <a:off x="0" y="1699609"/>
          <a:ext cx="12063046" cy="34560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512277">
                  <a:extLst>
                    <a:ext uri="{9D8B030D-6E8A-4147-A177-3AD203B41FA5}">
                      <a16:colId xmlns:a16="http://schemas.microsoft.com/office/drawing/2014/main" val="2345265267"/>
                    </a:ext>
                  </a:extLst>
                </a:gridCol>
                <a:gridCol w="1529861">
                  <a:extLst>
                    <a:ext uri="{9D8B030D-6E8A-4147-A177-3AD203B41FA5}">
                      <a16:colId xmlns:a16="http://schemas.microsoft.com/office/drawing/2014/main" val="3102759774"/>
                    </a:ext>
                  </a:extLst>
                </a:gridCol>
                <a:gridCol w="360485">
                  <a:extLst>
                    <a:ext uri="{9D8B030D-6E8A-4147-A177-3AD203B41FA5}">
                      <a16:colId xmlns:a16="http://schemas.microsoft.com/office/drawing/2014/main" val="2907220895"/>
                    </a:ext>
                  </a:extLst>
                </a:gridCol>
                <a:gridCol w="641839">
                  <a:extLst>
                    <a:ext uri="{9D8B030D-6E8A-4147-A177-3AD203B41FA5}">
                      <a16:colId xmlns:a16="http://schemas.microsoft.com/office/drawing/2014/main" val="501405070"/>
                    </a:ext>
                  </a:extLst>
                </a:gridCol>
                <a:gridCol w="527750">
                  <a:extLst>
                    <a:ext uri="{9D8B030D-6E8A-4147-A177-3AD203B41FA5}">
                      <a16:colId xmlns:a16="http://schemas.microsoft.com/office/drawing/2014/main" val="3480672833"/>
                    </a:ext>
                  </a:extLst>
                </a:gridCol>
                <a:gridCol w="1353803">
                  <a:extLst>
                    <a:ext uri="{9D8B030D-6E8A-4147-A177-3AD203B41FA5}">
                      <a16:colId xmlns:a16="http://schemas.microsoft.com/office/drawing/2014/main" val="386280179"/>
                    </a:ext>
                  </a:extLst>
                </a:gridCol>
                <a:gridCol w="870564">
                  <a:extLst>
                    <a:ext uri="{9D8B030D-6E8A-4147-A177-3AD203B41FA5}">
                      <a16:colId xmlns:a16="http://schemas.microsoft.com/office/drawing/2014/main" val="1584433035"/>
                    </a:ext>
                  </a:extLst>
                </a:gridCol>
                <a:gridCol w="1644036">
                  <a:extLst>
                    <a:ext uri="{9D8B030D-6E8A-4147-A177-3AD203B41FA5}">
                      <a16:colId xmlns:a16="http://schemas.microsoft.com/office/drawing/2014/main" val="755282620"/>
                    </a:ext>
                  </a:extLst>
                </a:gridCol>
                <a:gridCol w="606670">
                  <a:extLst>
                    <a:ext uri="{9D8B030D-6E8A-4147-A177-3AD203B41FA5}">
                      <a16:colId xmlns:a16="http://schemas.microsoft.com/office/drawing/2014/main" val="1763584159"/>
                    </a:ext>
                  </a:extLst>
                </a:gridCol>
                <a:gridCol w="1626577">
                  <a:extLst>
                    <a:ext uri="{9D8B030D-6E8A-4147-A177-3AD203B41FA5}">
                      <a16:colId xmlns:a16="http://schemas.microsoft.com/office/drawing/2014/main" val="2437274673"/>
                    </a:ext>
                  </a:extLst>
                </a:gridCol>
                <a:gridCol w="395653">
                  <a:extLst>
                    <a:ext uri="{9D8B030D-6E8A-4147-A177-3AD203B41FA5}">
                      <a16:colId xmlns:a16="http://schemas.microsoft.com/office/drawing/2014/main" val="2241014210"/>
                    </a:ext>
                  </a:extLst>
                </a:gridCol>
                <a:gridCol w="993531">
                  <a:extLst>
                    <a:ext uri="{9D8B030D-6E8A-4147-A177-3AD203B41FA5}">
                      <a16:colId xmlns:a16="http://schemas.microsoft.com/office/drawing/2014/main" val="958673611"/>
                    </a:ext>
                  </a:extLst>
                </a:gridCol>
              </a:tblGrid>
              <a:tr h="57600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ple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fr-FR" sz="20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Fe</a:t>
                      </a:r>
                      <a:r>
                        <a:rPr lang="fr-FR" sz="20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 Fe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 Fe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 e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8490820"/>
                  </a:ext>
                </a:extLst>
              </a:tr>
              <a:tr h="576000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1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1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2457186"/>
                  </a:ext>
                </a:extLst>
              </a:tr>
              <a:tr h="57600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ouple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nO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/Mn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 e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H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nO</a:t>
                      </a:r>
                      <a:r>
                        <a:rPr lang="fr-FR" sz="20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fr-FR" sz="20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n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H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l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2772202"/>
                  </a:ext>
                </a:extLst>
              </a:tr>
              <a:tr h="576000">
                <a:tc v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2921306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 Fe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H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nO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fr-FR" sz="2000" b="1" baseline="30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 Fe</a:t>
                      </a:r>
                      <a:r>
                        <a:rPr lang="fr-FR" sz="20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lang="fr-FR" sz="20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n</a:t>
                      </a:r>
                      <a:r>
                        <a:rPr lang="fr-FR" sz="2000" b="1" baseline="30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H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fr-FR" sz="2000" b="1" baseline="-25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l)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2386172"/>
                  </a:ext>
                </a:extLst>
              </a:tr>
              <a:tr h="576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1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2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xydant 1</a:t>
                      </a:r>
                      <a:endParaRPr lang="fr-F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éducteur 2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solidFill>
                            <a:srgbClr val="FFFFFF"/>
                          </a:solidFill>
                          <a:effectLst/>
                          <a:latin typeface="Comic Sans MS" panose="030F0702030302020204" pitchFamily="66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fr-F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14842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98531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re 21">
            <a:extLst>
              <a:ext uri="{FF2B5EF4-FFF2-40B4-BE49-F238E27FC236}">
                <a16:creationId xmlns:a16="http://schemas.microsoft.com/office/drawing/2014/main" id="{F8FAEED9-1ECD-45F9-87A0-9394BAEABB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0863" y="281354"/>
            <a:ext cx="5437187" cy="2112249"/>
          </a:xfrm>
        </p:spPr>
        <p:txBody>
          <a:bodyPr rtlCol="0"/>
          <a:lstStyle/>
          <a:p>
            <a:pPr algn="ctr" rtl="0"/>
            <a:r>
              <a:rPr lang="fr-FR" dirty="0">
                <a:latin typeface="Comic Sans MS" panose="030F0702030302020204" pitchFamily="66" charset="0"/>
              </a:rPr>
              <a:t>REACTIONS D’OXYDO-REDUCTION</a:t>
            </a:r>
          </a:p>
        </p:txBody>
      </p:sp>
      <p:sp>
        <p:nvSpPr>
          <p:cNvPr id="23" name="Sous-titre 22">
            <a:extLst>
              <a:ext uri="{FF2B5EF4-FFF2-40B4-BE49-F238E27FC236}">
                <a16:creationId xmlns:a16="http://schemas.microsoft.com/office/drawing/2014/main" id="{8E5E4638-9BCB-4C2E-914F-CC868E2020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50863" y="4285638"/>
            <a:ext cx="5437187" cy="1167084"/>
          </a:xfrm>
        </p:spPr>
        <p:txBody>
          <a:bodyPr rtlCol="0"/>
          <a:lstStyle/>
          <a:p>
            <a:pPr algn="ctr" rtl="0"/>
            <a:r>
              <a:rPr lang="fr-FR" dirty="0">
                <a:latin typeface="Comic Sans MS" panose="030F0702030302020204" pitchFamily="66" charset="0"/>
              </a:rPr>
              <a:t>Prof-TC</a:t>
            </a:r>
          </a:p>
          <a:p>
            <a:pPr algn="ctr" rtl="0"/>
            <a:r>
              <a:rPr lang="fr-FR" dirty="0">
                <a:latin typeface="Comic Sans MS" panose="030F0702030302020204" pitchFamily="66" charset="0"/>
              </a:rPr>
              <a:t>www.prof-tc.fr</a:t>
            </a:r>
          </a:p>
        </p:txBody>
      </p:sp>
      <p:pic>
        <p:nvPicPr>
          <p:cNvPr id="27" name="Espace réservé d’image 26" descr="Arrière-plan numérique Point de données">
            <a:extLst>
              <a:ext uri="{FF2B5EF4-FFF2-40B4-BE49-F238E27FC236}">
                <a16:creationId xmlns:a16="http://schemas.microsoft.com/office/drawing/2014/main" id="{9E660784-34E2-4CDA-926A-DDD6AAF35046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56248" y="548640"/>
            <a:ext cx="5084064" cy="2880360"/>
          </a:xfrm>
        </p:spPr>
      </p:pic>
      <p:pic>
        <p:nvPicPr>
          <p:cNvPr id="33" name="Espace réservé d’image 32" descr="Arrière-plan numérique Point de données">
            <a:extLst>
              <a:ext uri="{FF2B5EF4-FFF2-40B4-BE49-F238E27FC236}">
                <a16:creationId xmlns:a16="http://schemas.microsoft.com/office/drawing/2014/main" id="{48106962-23C6-4DFE-BB3A-E5FFF03F38CE}"/>
              </a:ext>
            </a:extLst>
          </p:cNvPr>
          <p:cNvPicPr>
            <a:picLocks noGrp="1" noChangeAspect="1"/>
          </p:cNvPicPr>
          <p:nvPr>
            <p:ph type="pic" sz="quarter" idx="16"/>
          </p:nvPr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56248" y="3429000"/>
            <a:ext cx="5084064" cy="2880360"/>
          </a:xfrm>
        </p:spPr>
      </p:pic>
    </p:spTree>
    <p:extLst>
      <p:ext uri="{BB962C8B-B14F-4D97-AF65-F5344CB8AC3E}">
        <p14:creationId xmlns:p14="http://schemas.microsoft.com/office/powerpoint/2010/main" val="32477988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ZoneTexte 20">
            <a:extLst>
              <a:ext uri="{FF2B5EF4-FFF2-40B4-BE49-F238E27FC236}">
                <a16:creationId xmlns:a16="http://schemas.microsoft.com/office/drawing/2014/main" id="{022125B5-C6AD-0BB9-F5F7-36596BFD188D}"/>
              </a:ext>
            </a:extLst>
          </p:cNvPr>
          <p:cNvSpPr txBox="1"/>
          <p:nvPr/>
        </p:nvSpPr>
        <p:spPr>
          <a:xfrm>
            <a:off x="0" y="0"/>
            <a:ext cx="12192000" cy="5906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1 - Oxydant</a:t>
            </a:r>
            <a:endParaRPr lang="fr-FR" sz="32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A7045C6A-41E8-C921-720A-B5DF63E4E3B7}"/>
              </a:ext>
            </a:extLst>
          </p:cNvPr>
          <p:cNvSpPr txBox="1"/>
          <p:nvPr/>
        </p:nvSpPr>
        <p:spPr>
          <a:xfrm>
            <a:off x="0" y="736346"/>
            <a:ext cx="12192000" cy="43724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 oxydant est une espèce chimique pouvant capter un ou plusieurs électrons e</a:t>
            </a:r>
            <a:r>
              <a:rPr lang="fr-FR" sz="2400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L'ion </a:t>
            </a:r>
            <a:r>
              <a:rPr lang="fr-FR" sz="24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trathionate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st un oxydant car il est capable de capter deux électrons en donnant l’ion thiosulfat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28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8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 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e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 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  <a:sym typeface="Wingdings 3" panose="05040102010807070707" pitchFamily="18" charset="2"/>
              </a:rPr>
              <a:t>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 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28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8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24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L'ion permanganat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st un oxydant en milieu acide car il est capable de capter cinq électrons en donnant l’ion manganèse (II)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28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8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8H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 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5e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  <a:sym typeface="Wingdings 3" panose="05040102010807070707" pitchFamily="18" charset="2"/>
              </a:rPr>
              <a:t> 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 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fr-FR" sz="28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2800" b="1" baseline="-250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q</a:t>
            </a:r>
            <a:r>
              <a:rPr lang="fr-FR" sz="2800" b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234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ZoneTexte 1">
            <a:extLst>
              <a:ext uri="{FF2B5EF4-FFF2-40B4-BE49-F238E27FC236}">
                <a16:creationId xmlns:a16="http://schemas.microsoft.com/office/drawing/2014/main" id="{50C6514F-A8D9-B5B4-82CE-B1246FE2A12E}"/>
              </a:ext>
            </a:extLst>
          </p:cNvPr>
          <p:cNvSpPr txBox="1"/>
          <p:nvPr/>
        </p:nvSpPr>
        <p:spPr>
          <a:xfrm>
            <a:off x="0" y="0"/>
            <a:ext cx="12192000" cy="5906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2 - Réducteur</a:t>
            </a:r>
            <a:endParaRPr lang="fr-FR" sz="32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D9444504-6A86-2A31-DF80-A3D0E5BF574E}"/>
              </a:ext>
            </a:extLst>
          </p:cNvPr>
          <p:cNvSpPr txBox="1"/>
          <p:nvPr/>
        </p:nvSpPr>
        <p:spPr>
          <a:xfrm>
            <a:off x="-1" y="872627"/>
            <a:ext cx="12191999" cy="43724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 réducteur est une espèce chimique pouvant donner un ou plusieurs électrons e</a:t>
            </a:r>
            <a:r>
              <a:rPr lang="fr-FR" sz="2400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 zinc </a:t>
            </a:r>
            <a:r>
              <a:rPr lang="en-GB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st un réducteur car il est capable de donner deux électrons en donnant l’ion zinc (II) </a:t>
            </a:r>
            <a:r>
              <a:rPr lang="en-GB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en-GB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Zn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  <a:sym typeface="Wingdings 3" panose="05040102010807070707" pitchFamily="18" charset="2"/>
              </a:rPr>
              <a:t> 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Zn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2e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endParaRPr lang="fr-F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fr-FR" sz="24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L'ion fer (II) </a:t>
            </a:r>
            <a:r>
              <a:rPr lang="en-GB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GB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t un réducteur car il est capable de donner un électron en donnant l’ion fer (III) </a:t>
            </a:r>
            <a:r>
              <a:rPr lang="en-GB" sz="24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GB" sz="24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  <a:sym typeface="Wingdings 3" panose="05040102010807070707" pitchFamily="18" charset="2"/>
              </a:rPr>
              <a:t> 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Fe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3+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8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 + e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562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0B0118D8-66D2-11AA-3040-E70BD524E3C8}"/>
              </a:ext>
            </a:extLst>
          </p:cNvPr>
          <p:cNvSpPr txBox="1"/>
          <p:nvPr/>
        </p:nvSpPr>
        <p:spPr>
          <a:xfrm>
            <a:off x="0" y="0"/>
            <a:ext cx="12192000" cy="5895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3 - Couples oxydant/réducteur (couples rédox)</a:t>
            </a:r>
            <a:endParaRPr lang="fr-FR" sz="3200" dirty="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93053353-991F-7E1F-C033-3EA8C2C972C1}"/>
              </a:ext>
            </a:extLst>
          </p:cNvPr>
          <p:cNvSpPr txBox="1"/>
          <p:nvPr/>
        </p:nvSpPr>
        <p:spPr>
          <a:xfrm>
            <a:off x="-1464" y="784894"/>
            <a:ext cx="12193464" cy="5292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 coupl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dant/Réducteur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st constitué d’un oxydant et d’un réducteur, reliés par la demi-équation électronique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dant + </a:t>
            </a:r>
            <a:r>
              <a:rPr lang="fr-FR" sz="2800" b="1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e</a:t>
            </a:r>
            <a:r>
              <a:rPr lang="fr-FR" sz="28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GB" sz="2800" b="1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  <a:sym typeface="Wingdings 3" panose="05040102010807070707" pitchFamily="18" charset="2"/>
              </a:rPr>
              <a:t> </a:t>
            </a:r>
            <a:r>
              <a:rPr lang="en-GB" sz="2800" b="1" baseline="30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Comic Sans MS" panose="030F0702030302020204" pitchFamily="66" charset="0"/>
              </a:rPr>
              <a:t> </a:t>
            </a:r>
            <a:r>
              <a:rPr lang="fr-FR" sz="28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éducteur</a:t>
            </a:r>
            <a:endParaRPr lang="fr-F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b="1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marques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fr-FR" sz="2400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s un couple, on écrit toujours l'oxydant à gauche et le réducteur à droite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fr-FR" sz="2400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 donnant des électrons, un réducteur subit une oxydation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fr-FR" sz="2400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 recevant des électrons, un oxydant subit une réduction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fr-FR" sz="2400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s principaux oxydants sont les corps simples correspondant aux éléments situés à droite du tableau périodique des éléments (O</a:t>
            </a:r>
            <a:r>
              <a:rPr lang="fr-FR" sz="2400" i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400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l</a:t>
            </a:r>
            <a:r>
              <a:rPr lang="fr-FR" sz="2400" i="1" baseline="-25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400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etc...)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r-FR" sz="2400" i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s principaux réducteurs sont les métaux, en particulier ceux de la colonne I (métaux alcalins) et de la colonne II (métaux alcalino-terreux)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205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au 1">
                <a:extLst>
                  <a:ext uri="{FF2B5EF4-FFF2-40B4-BE49-F238E27FC236}">
                    <a16:creationId xmlns:a16="http://schemas.microsoft.com/office/drawing/2014/main" id="{CC61657A-76F1-8B3B-34DC-44F407A1EBE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0870737"/>
                  </p:ext>
                </p:extLst>
              </p:nvPr>
            </p:nvGraphicFramePr>
            <p:xfrm>
              <a:off x="48000" y="279825"/>
              <a:ext cx="12096000" cy="6415511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12000">
                      <a:extLst>
                        <a:ext uri="{9D8B030D-6E8A-4147-A177-3AD203B41FA5}">
                          <a16:colId xmlns:a16="http://schemas.microsoft.com/office/drawing/2014/main" val="2129253351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386979730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2432559808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2476902055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824795556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377679275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302817487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484022823"/>
                        </a:ext>
                      </a:extLst>
                    </a:gridCol>
                  </a:tblGrid>
                  <a:tr h="2664000"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ALCALINS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 électron sur la couch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ALCALINOS TERREUX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 électrons sur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a couche extern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LOGENES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7 électrons sur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a couche extern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AZ NOBLES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8 électrons sur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a couche extern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uche externe saturé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24594620"/>
                      </a:ext>
                    </a:extLst>
                  </a:tr>
                  <a:tr h="66686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H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He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1434377"/>
                      </a:ext>
                    </a:extLst>
                  </a:tr>
                  <a:tr h="163642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,00g.mol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2492224"/>
                      </a:ext>
                    </a:extLst>
                  </a:tr>
                  <a:tr h="936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Li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9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Be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5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B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C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4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N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8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6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O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9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9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F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0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Ne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30650851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,94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,0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8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,0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,02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,18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4670762"/>
                      </a:ext>
                    </a:extLst>
                  </a:tr>
                  <a:tr h="936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1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3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Na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2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4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Mg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3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7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Al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4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8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Si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5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1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P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6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2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S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7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5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Cl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fr-FR" sz="14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8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0</m:t>
                                    </m:r>
                                  </m:sup>
                                  <m:e>
                                    <m:r>
                                      <m:rPr>
                                        <m:nor/>
                                      </m:rPr>
                                      <a:rPr lang="fr-FR" sz="1400">
                                        <a:effectLst/>
                                        <a:latin typeface="Comic Sans MS" panose="030F0702030302020204" pitchFamily="66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Ar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s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p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15374910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,3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,98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,09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,97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,07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,45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,95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2501978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au 1">
                <a:extLst>
                  <a:ext uri="{FF2B5EF4-FFF2-40B4-BE49-F238E27FC236}">
                    <a16:creationId xmlns:a16="http://schemas.microsoft.com/office/drawing/2014/main" id="{CC61657A-76F1-8B3B-34DC-44F407A1EBE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0870737"/>
                  </p:ext>
                </p:extLst>
              </p:nvPr>
            </p:nvGraphicFramePr>
            <p:xfrm>
              <a:off x="48000" y="279825"/>
              <a:ext cx="12096000" cy="6415511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12000">
                      <a:extLst>
                        <a:ext uri="{9D8B030D-6E8A-4147-A177-3AD203B41FA5}">
                          <a16:colId xmlns:a16="http://schemas.microsoft.com/office/drawing/2014/main" val="2129253351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386979730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2432559808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2476902055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824795556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377679275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1302817487"/>
                        </a:ext>
                      </a:extLst>
                    </a:gridCol>
                    <a:gridCol w="1512000">
                      <a:extLst>
                        <a:ext uri="{9D8B030D-6E8A-4147-A177-3AD203B41FA5}">
                          <a16:colId xmlns:a16="http://schemas.microsoft.com/office/drawing/2014/main" val="484022823"/>
                        </a:ext>
                      </a:extLst>
                    </a:gridCol>
                  </a:tblGrid>
                  <a:tr h="2664000"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ALCALINS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 électron sur la couch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ALCALINOS TERREUX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 électrons sur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a couche extern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LOGENES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7 électrons sur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a couche extern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AZ NOBLES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8 électrons sur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la couche extern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71755" marR="71755"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b="1" i="1" dirty="0">
                              <a:effectLst/>
                              <a:latin typeface="Comic Sans MS" panose="030F0702030302020204" pitchFamily="66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uche externe saturée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vert="vert27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24594620"/>
                      </a:ext>
                    </a:extLst>
                  </a:tr>
                  <a:tr h="873062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03" t="-306294" r="-701613" b="-3342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701210" t="-306294" r="-806" b="-3342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434377"/>
                      </a:ext>
                    </a:extLst>
                  </a:tr>
                  <a:tr h="286449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,00g.mol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2492224"/>
                      </a:ext>
                    </a:extLst>
                  </a:tr>
                  <a:tr h="93600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03" t="-407792" r="-701613" b="-179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100000" t="-407792" r="-598795" b="-179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200806" t="-407792" r="-501210" b="-179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300806" t="-407792" r="-401210" b="-179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00806" t="-407792" r="-301210" b="-179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98795" t="-407792" r="-200000" b="-179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601210" t="-407792" r="-100806" b="-179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701210" t="-407792" r="-806" b="-1798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30650851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,94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,0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,8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,0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,02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,18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4670762"/>
                      </a:ext>
                    </a:extLst>
                  </a:tr>
                  <a:tr h="93600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03" t="-546104" r="-701613" b="-41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100000" t="-546104" r="-598795" b="-41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200806" t="-546104" r="-501210" b="-41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300806" t="-546104" r="-401210" b="-41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00806" t="-546104" r="-301210" b="-41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498795" t="-546104" r="-200000" b="-41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601210" t="-546104" r="-100806" b="-41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2"/>
                          <a:stretch>
                            <a:fillRect l="-701210" t="-546104" r="-806" b="-4155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5374910"/>
                      </a:ext>
                    </a:extLst>
                  </a:tr>
                  <a:tr h="3600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,00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,31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,98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,09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,97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,07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,45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fr-FR" sz="14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,95g.mol</a:t>
                          </a:r>
                          <a:r>
                            <a:rPr lang="fr-FR" sz="1400" baseline="30000" dirty="0">
                              <a:effectLst/>
                              <a:latin typeface="Comic Sans MS" panose="030F0702030302020204" pitchFamily="66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</a:t>
                          </a:r>
                          <a:endParaRPr lang="fr-FR" sz="14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2501978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375570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ZoneTexte 3">
            <a:extLst>
              <a:ext uri="{FF2B5EF4-FFF2-40B4-BE49-F238E27FC236}">
                <a16:creationId xmlns:a16="http://schemas.microsoft.com/office/drawing/2014/main" id="{A28E6901-6392-2099-5863-916AAA784A73}"/>
              </a:ext>
            </a:extLst>
          </p:cNvPr>
          <p:cNvSpPr txBox="1"/>
          <p:nvPr/>
        </p:nvSpPr>
        <p:spPr>
          <a:xfrm>
            <a:off x="0" y="0"/>
            <a:ext cx="12192000" cy="5906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4 - </a:t>
            </a:r>
            <a:r>
              <a:rPr lang="fr-FR" sz="3200" b="1" dirty="0">
                <a:solidFill>
                  <a:srgbClr val="FF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Réactions d'oxydoréduction (réactions rédox)</a:t>
            </a:r>
            <a:endParaRPr lang="fr-FR" sz="3200" dirty="0">
              <a:effectLst/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85640C13-36A5-A25F-8BD3-4BC6C633A4F3}"/>
              </a:ext>
            </a:extLst>
          </p:cNvPr>
          <p:cNvSpPr txBox="1"/>
          <p:nvPr/>
        </p:nvSpPr>
        <p:spPr>
          <a:xfrm>
            <a:off x="-1" y="664295"/>
            <a:ext cx="12191999" cy="5344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que coupl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dant / réducteur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eprésente un transfert d'électron(s) réalisable dans les deux sens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 exemple pour le coupl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Cu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n aura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u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    et          Cu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décrit cette double possibilité par une "demi-équation" électronique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dant + </a:t>
            </a:r>
            <a:r>
              <a:rPr lang="fr-FR" sz="2400" b="1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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éducteur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 exemple pour le coupl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Cu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n aura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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u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8060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" name="Tableau 1">
            <a:extLst>
              <a:ext uri="{FF2B5EF4-FFF2-40B4-BE49-F238E27FC236}">
                <a16:creationId xmlns:a16="http://schemas.microsoft.com/office/drawing/2014/main" id="{E0F0DE4D-3F76-52EB-5FD5-10F9D02198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5188447"/>
              </p:ext>
            </p:extLst>
          </p:nvPr>
        </p:nvGraphicFramePr>
        <p:xfrm>
          <a:off x="58994" y="1669026"/>
          <a:ext cx="12074014" cy="3780000"/>
        </p:xfrm>
        <a:graphic>
          <a:graphicData uri="http://schemas.openxmlformats.org/drawingml/2006/table">
            <a:tbl>
              <a:tblPr firstRow="1" firstCol="1" bandRow="1"/>
              <a:tblGrid>
                <a:gridCol w="6037007">
                  <a:extLst>
                    <a:ext uri="{9D8B030D-6E8A-4147-A177-3AD203B41FA5}">
                      <a16:colId xmlns:a16="http://schemas.microsoft.com/office/drawing/2014/main" val="2134032374"/>
                    </a:ext>
                  </a:extLst>
                </a:gridCol>
                <a:gridCol w="6037007">
                  <a:extLst>
                    <a:ext uri="{9D8B030D-6E8A-4147-A177-3AD203B41FA5}">
                      <a16:colId xmlns:a16="http://schemas.microsoft.com/office/drawing/2014/main" val="3650947228"/>
                    </a:ext>
                  </a:extLst>
                </a:gridCol>
              </a:tblGrid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uple Oxydant / Réducteur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emi-équation rédox associée</a:t>
                      </a:r>
                      <a:endParaRPr lang="fr-F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8869559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 H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(g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H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2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(g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6326344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fr-FR" sz="2000" b="1" baseline="30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+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aq)</a:t>
                      </a: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 M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+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n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s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288232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fr-FR" sz="2000" b="1" baseline="30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aq)</a:t>
                      </a: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 Fe</a:t>
                      </a:r>
                      <a:r>
                        <a:rPr lang="fr-FR" sz="2000" b="1" baseline="30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+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F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3724782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nO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fr-FR" sz="2000" b="1" baseline="30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aq)</a:t>
                      </a: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 Mn</a:t>
                      </a:r>
                      <a:r>
                        <a:rPr lang="fr-FR" sz="2000" b="1" baseline="30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nO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8H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5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Mn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+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4H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l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4929477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 I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2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2I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45681193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fr-FR" sz="2000" b="1" baseline="30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-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aq)</a:t>
                      </a: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/ S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fr-FR" sz="2000" b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fr-FR" sz="2000" b="1" baseline="30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-</a:t>
                      </a:r>
                      <a:r>
                        <a:rPr lang="fr-FR" sz="2000" b="1" baseline="-2500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aq)</a:t>
                      </a:r>
                      <a:endParaRPr lang="fr-F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-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+ 2e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Wingdings 3" panose="05040102010807070707" pitchFamily="18" charset="2"/>
                        </a:rPr>
                        <a:t>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2S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fr-FR" sz="2000" b="1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fr-FR" sz="2000" b="1" baseline="30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-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fr-FR" sz="2000" b="1" baseline="-25000" dirty="0" err="1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q</a:t>
                      </a:r>
                      <a:r>
                        <a:rPr lang="fr-FR" sz="2000" b="1" baseline="-25000" dirty="0">
                          <a:effectLst/>
                          <a:latin typeface="Comic Sans MS" panose="030F0702030302020204" pitchFamily="66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fr-F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8374076"/>
                  </a:ext>
                </a:extLst>
              </a:tr>
            </a:tbl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ECE1A7AB-F9D4-69AE-F088-F7CE8AA23DD2}"/>
              </a:ext>
            </a:extLst>
          </p:cNvPr>
          <p:cNvSpPr txBox="1"/>
          <p:nvPr/>
        </p:nvSpPr>
        <p:spPr>
          <a:xfrm>
            <a:off x="0" y="414255"/>
            <a:ext cx="121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elques exemples de couples oxydant/réducteur et leur demi-équation associée</a:t>
            </a:r>
            <a:endParaRPr lang="fr-FR" sz="2400" dirty="0"/>
          </a:p>
        </p:txBody>
      </p:sp>
    </p:spTree>
    <p:extLst>
      <p:ext uri="{BB962C8B-B14F-4D97-AF65-F5344CB8AC3E}">
        <p14:creationId xmlns:p14="http://schemas.microsoft.com/office/powerpoint/2010/main" val="29998831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ZoneTexte 6">
            <a:extLst>
              <a:ext uri="{FF2B5EF4-FFF2-40B4-BE49-F238E27FC236}">
                <a16:creationId xmlns:a16="http://schemas.microsoft.com/office/drawing/2014/main" id="{BA0C7268-AD61-0A8B-7025-33947F129A6A}"/>
              </a:ext>
            </a:extLst>
          </p:cNvPr>
          <p:cNvSpPr txBox="1"/>
          <p:nvPr/>
        </p:nvSpPr>
        <p:spPr>
          <a:xfrm>
            <a:off x="0" y="11979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fr-FR" sz="3200" b="1" dirty="0">
                <a:solidFill>
                  <a:srgbClr val="FF0000"/>
                </a:solidFill>
                <a:effectLst/>
                <a:latin typeface="Comic Sans MS" panose="030F0702030302020204" pitchFamily="66" charset="0"/>
                <a:ea typeface="Calibri" panose="020F0502020204030204" pitchFamily="34" charset="0"/>
                <a:cs typeface="Arial" panose="020B0604020202020204" pitchFamily="34" charset="0"/>
              </a:rPr>
              <a:t>4 - Les réactions d'oxydoréduction</a:t>
            </a:r>
            <a:endParaRPr lang="fr-FR" sz="3200" dirty="0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3CB7350B-FE0E-0584-42AD-EF5ACE2EF187}"/>
              </a:ext>
            </a:extLst>
          </p:cNvPr>
          <p:cNvSpPr txBox="1"/>
          <p:nvPr/>
        </p:nvSpPr>
        <p:spPr>
          <a:xfrm>
            <a:off x="-1" y="537762"/>
            <a:ext cx="12191999" cy="35431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e réaction d’oxydoréduction met en présence deux couples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 / Red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un transfert d’électrons du réducteur d’un couple vers l’oxydant de l’autre couple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ur équilibrer une telle réaction d’oxydoréduction, il est essentiel de bien retenir qu’il s’agit d’un transfert d’électrons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 transfert d’électron peut avoir lieu dans le mélange réactionnel, ou via un circuit électrique (cas des piles et les accumulateurs)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ur établir l’équation bilan d’une réaction d’oxydoréduction, les étapes à suivre sont les suivantes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21BA8246-D864-999E-3198-8BA3DC139CE9}"/>
              </a:ext>
            </a:extLst>
          </p:cNvPr>
          <p:cNvSpPr txBox="1"/>
          <p:nvPr/>
        </p:nvSpPr>
        <p:spPr>
          <a:xfrm>
            <a:off x="9829" y="4005645"/>
            <a:ext cx="12191999" cy="28402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rire les demi-équations électroniques de chaque couple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 / Red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équilibrer ces demi-équations</a:t>
            </a:r>
            <a:endParaRPr lang="fr-FR" sz="24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rire ces demi-équations de manière à avoir tous les réactifs à gauche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 nécessaire, multiplier les demi-équations par des coefficients de manière que tous les électrons d’une demi-équation puissent être transférés à l’autre demi-équation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mmer ces deux demi-équations pour obtenir l’équation bilan de la réaction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5679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B2CD7218-EB51-826E-7CD6-ECE0805A9ED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336540" y="917067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ZoneTexte 2">
            <a:extLst>
              <a:ext uri="{FF2B5EF4-FFF2-40B4-BE49-F238E27FC236}">
                <a16:creationId xmlns:a16="http://schemas.microsoft.com/office/drawing/2014/main" id="{CEF130A5-1FF7-6A69-C713-81A1E8F5BF84}"/>
              </a:ext>
            </a:extLst>
          </p:cNvPr>
          <p:cNvSpPr txBox="1"/>
          <p:nvPr/>
        </p:nvSpPr>
        <p:spPr>
          <a:xfrm>
            <a:off x="0" y="0"/>
            <a:ext cx="12192000" cy="70097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fait réagir les deux couples </a:t>
            </a:r>
            <a:r>
              <a:rPr lang="fr-FR" sz="2400" dirty="0" err="1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do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réducteurs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Cu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/ Al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où les réactifs son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fr-FR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fr-FR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fr-FR" sz="9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équilibre des demi équations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/Red</a:t>
            </a: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n plaçant les réactifs à gauche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u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          x3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A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3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       x2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lvl="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fr-FR" sz="9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multiplie les deux demi-équations par 3 et 2 respectivement de manière à échanger le même nombre d’électrons (ici 6 électrons)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lvl="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fr-FR" sz="9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ajoute les deux demi-équations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6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 2Al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3Cu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A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6e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lvl="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fr-FR" sz="9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enlève les électrons pour avoir l'équation bilan finale: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Cu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Al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 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3Cu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s)</a:t>
            </a:r>
            <a:r>
              <a:rPr lang="fr-FR" sz="2400" b="1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Al</a:t>
            </a:r>
            <a:r>
              <a:rPr lang="fr-FR" sz="2400" b="1" baseline="300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400" b="1" baseline="-25000" dirty="0" err="1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aq</a:t>
            </a:r>
            <a:r>
              <a:rPr lang="en-GB" sz="2400" b="1" baseline="-25000" dirty="0">
                <a:effectLst/>
                <a:latin typeface="Comic Sans MS" panose="030F0702030302020204" pitchFamily="66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GB" sz="2400" b="1" baseline="-25000" dirty="0">
              <a:latin typeface="Comic Sans MS" panose="030F0702030302020204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fr-FR" sz="900" dirty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fr-FR" sz="2400" dirty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vérifie que l'équation bilan est parfaitement équilibrée.</a:t>
            </a:r>
            <a:endParaRPr lang="fr-F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652356"/>
      </p:ext>
    </p:extLst>
  </p:cSld>
  <p:clrMapOvr>
    <a:masterClrMapping/>
  </p:clrMapOvr>
</p:sld>
</file>

<file path=ppt/theme/theme1.xml><?xml version="1.0" encoding="utf-8"?>
<a:theme xmlns:a="http://schemas.openxmlformats.org/drawingml/2006/main" name="3DFloatVTI">
  <a:themeElements>
    <a:clrScheme name="Float">
      <a:dk1>
        <a:sysClr val="windowText" lastClr="000000"/>
      </a:dk1>
      <a:lt1>
        <a:sysClr val="window" lastClr="FFFFFF"/>
      </a:lt1>
      <a:dk2>
        <a:srgbClr val="1B192E"/>
      </a:dk2>
      <a:lt2>
        <a:srgbClr val="EAE5EB"/>
      </a:lt2>
      <a:accent1>
        <a:srgbClr val="13BE89"/>
      </a:accent1>
      <a:accent2>
        <a:srgbClr val="12B1BF"/>
      </a:accent2>
      <a:accent3>
        <a:srgbClr val="D40AA8"/>
      </a:accent3>
      <a:accent4>
        <a:srgbClr val="B86E62"/>
      </a:accent4>
      <a:accent5>
        <a:srgbClr val="A3A3C1"/>
      </a:accent5>
      <a:accent6>
        <a:srgbClr val="37335B"/>
      </a:accent6>
      <a:hlink>
        <a:srgbClr val="0066FF"/>
      </a:hlink>
      <a:folHlink>
        <a:srgbClr val="666699"/>
      </a:folHlink>
    </a:clrScheme>
    <a:fontScheme name="Float">
      <a:majorFont>
        <a:latin typeface="Walbaum Display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74514806.tgt.Office_50301108_TF33713516_Win32_OJ112196127.potx" id="{22996B42-D21B-4B21-8A2E-2EFD633A6008}" vid="{A1A70CD2-AB8C-4833-8F02-56C7A9672AB5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Image xmlns="71af3243-3dd4-4a8d-8c0d-dd76da1f02a5">
      <Url xsi:nil="true"/>
      <Description xsi:nil="true"/>
    </Image>
    <Status xmlns="71af3243-3dd4-4a8d-8c0d-dd76da1f02a5">Not started</Status>
    <_ip_UnifiedCompliancePolicyProperties xmlns="http://schemas.microsoft.com/sharepoint/v3" xsi:nil="true"/>
    <lcf76f155ced4ddcb4097134ff3c332f xmlns="71af3243-3dd4-4a8d-8c0d-dd76da1f02a5">
      <Terms xmlns="http://schemas.microsoft.com/office/infopath/2007/PartnerControls"/>
    </lcf76f155ced4ddcb4097134ff3c332f>
    <TaxCatchAll xmlns="230e9df3-be65-4c73-a93b-d1236ebd677e"/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8" ma:contentTypeDescription="Create a new document." ma:contentTypeScope="" ma:versionID="22a266b9fa9a230c5a512669d8b298c3">
  <xsd:schema xmlns:xsd="http://www.w3.org/2001/XMLSchema" xmlns:xs="http://www.w3.org/2001/XMLSchema" xmlns:p="http://schemas.microsoft.com/office/2006/metadata/properties" xmlns:ns1="http://schemas.microsoft.com/sharepoint/v3" xmlns:ns2="71af3243-3dd4-4a8d-8c0d-dd76da1f02a5" xmlns:ns3="16c05727-aa75-4e4a-9b5f-8a80a1165891" xmlns:ns4="230e9df3-be65-4c73-a93b-d1236ebd677e" targetNamespace="http://schemas.microsoft.com/office/2006/metadata/properties" ma:root="true" ma:fieldsID="eddc33fff6b14141ee5c74a0d29ea6a1" ns1:_="" ns2:_="" ns3:_="" ns4:_="">
    <xsd:import namespace="http://schemas.microsoft.com/sharepoint/v3"/>
    <xsd:import namespace="71af3243-3dd4-4a8d-8c0d-dd76da1f02a5"/>
    <xsd:import namespace="16c05727-aa75-4e4a-9b5f-8a80a1165891"/>
    <xsd:import namespace="230e9df3-be65-4c73-a93b-d1236ebd67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  <xsd:element ref="ns1:_ip_UnifiedCompliancePolicyProperties" minOccurs="0"/>
                <xsd:element ref="ns1:_ip_UnifiedCompliancePolicyUIAction" minOccurs="0"/>
                <xsd:element ref="ns2:Image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20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21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  <xsd:element name="Image" ma:index="22" nillable="true" ma:displayName="Image" ma:format="Image" ma:internalName="Imag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lcf76f155ced4ddcb4097134ff3c332f" ma:index="24" nillable="true" ma:taxonomy="true" ma:internalName="lcf76f155ced4ddcb4097134ff3c332f" ma:taxonomyFieldName="MediaServiceAITags" ma:displayName="Image Tags" ma:readOnly="false" ma:fieldId="{5cf76f15-5ced-4ddc-b409-7134ff3c332f}" ma:taxonomyMulti="true" ma:sspId="e385fb40-52d4-4fae-9c5b-3e8ff8a5878e" ma:termSetId="09814cd3-568e-4e90-9814-8d621ff8fb84" ma:anchorId="00000000-0000-0000-0000-000000000000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30e9df3-be65-4c73-a93b-d1236ebd677e" elementFormDefault="qualified">
    <xsd:import namespace="http://schemas.microsoft.com/office/2006/documentManagement/types"/>
    <xsd:import namespace="http://schemas.microsoft.com/office/infopath/2007/PartnerControls"/>
    <xsd:element name="TaxCatchAll" ma:index="25" nillable="true" ma:displayName="Taxonomy Catch All Column" ma:hidden="true" ma:list="{3f6bfcbc-3db3-4ae6-bd76-326f0798ad28}" ma:internalName="TaxCatchAll" ma:showField="CatchAllData" ma:web="16c05727-aa75-4e4a-9b5f-8a80a1165891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0811A92-D464-4AC4-A396-BA73B10CEEAC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71af3243-3dd4-4a8d-8c0d-dd76da1f02a5"/>
    <ds:schemaRef ds:uri="230e9df3-be65-4c73-a93b-d1236ebd677e"/>
  </ds:schemaRefs>
</ds:datastoreItem>
</file>

<file path=customXml/itemProps2.xml><?xml version="1.0" encoding="utf-8"?>
<ds:datastoreItem xmlns:ds="http://schemas.openxmlformats.org/officeDocument/2006/customXml" ds:itemID="{DE4876F9-7AE1-498D-B8FE-1E3AD703D2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71af3243-3dd4-4a8d-8c0d-dd76da1f02a5"/>
    <ds:schemaRef ds:uri="16c05727-aa75-4e4a-9b5f-8a80a1165891"/>
    <ds:schemaRef ds:uri="230e9df3-be65-4c73-a93b-d1236ebd677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04751AB-E840-446F-8D49-E697067EC887}">
  <ds:schemaRefs>
    <ds:schemaRef ds:uri="http://schemas.microsoft.com/sharepoint/v3/contenttype/forms"/>
  </ds:schemaRefs>
</ds:datastoreItem>
</file>

<file path=docMetadata/LabelInfo.xml><?xml version="1.0" encoding="utf-8"?>
<clbl:labelList xmlns:clbl="http://schemas.microsoft.com/office/2020/mipLabelMetadata">
  <clbl:label id="{f42aa342-8706-4288-bd11-ebb85995028c}" enabled="1" method="Standard" siteId="{72f988bf-86f1-41af-91ab-2d7cd011db47}" contentBits="0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{31915EBF-C4B5-45D0-BD6E-FCB0B018A46C}tf33713516_win32</Template>
  <TotalTime>996</TotalTime>
  <Words>2187</Words>
  <Application>Microsoft Office PowerPoint</Application>
  <PresentationFormat>Grand écran</PresentationFormat>
  <Paragraphs>374</Paragraphs>
  <Slides>18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mbria Math</vt:lpstr>
      <vt:lpstr>Comic Sans MS</vt:lpstr>
      <vt:lpstr>Gill Sans MT</vt:lpstr>
      <vt:lpstr>Walbaum Display</vt:lpstr>
      <vt:lpstr>3DFloatVTI</vt:lpstr>
      <vt:lpstr>Microsoft Word Picture</vt:lpstr>
      <vt:lpstr>MathType 6.0 Equation</vt:lpstr>
      <vt:lpstr>REACTIONS D’OXYDO-REDUC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EACTIONS D’OXYDO-REDU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f-TC</dc:title>
  <dc:creator>Thierry Chauvet</dc:creator>
  <cp:lastModifiedBy>Thierry Chauvet</cp:lastModifiedBy>
  <cp:revision>47</cp:revision>
  <dcterms:created xsi:type="dcterms:W3CDTF">2022-09-17T08:20:32Z</dcterms:created>
  <dcterms:modified xsi:type="dcterms:W3CDTF">2023-11-03T10:00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